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2.wav" ContentType="audio/x-wav"/>
  <Override PartName="/ppt/media/audio3.wav" ContentType="audio/x-wav"/>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305" r:id="rId3"/>
    <p:sldId id="320" r:id="rId4"/>
    <p:sldId id="321" r:id="rId5"/>
    <p:sldId id="322" r:id="rId6"/>
    <p:sldId id="323" r:id="rId7"/>
    <p:sldId id="325" r:id="rId8"/>
    <p:sldId id="312" r:id="rId9"/>
    <p:sldId id="258" r:id="rId10"/>
    <p:sldId id="313" r:id="rId11"/>
    <p:sldId id="314" r:id="rId12"/>
    <p:sldId id="315" r:id="rId13"/>
    <p:sldId id="316" r:id="rId14"/>
    <p:sldId id="317" r:id="rId15"/>
    <p:sldId id="318" r:id="rId16"/>
    <p:sldId id="319" r:id="rId17"/>
    <p:sldId id="279" r:id="rId18"/>
    <p:sldId id="282"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4660"/>
  </p:normalViewPr>
  <p:slideViewPr>
    <p:cSldViewPr snapToGrid="0">
      <p:cViewPr varScale="1">
        <p:scale>
          <a:sx n="74" d="100"/>
          <a:sy n="74" d="100"/>
        </p:scale>
        <p:origin x="43" y="17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8149BC-606C-4C79-B001-D183EBAA806E}" type="datetimeFigureOut">
              <a:rPr lang="en-US" smtClean="0"/>
              <a:t>10/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45ACAD-1932-4831-8CA2-89574151E58B}" type="slidenum">
              <a:rPr lang="en-US" smtClean="0"/>
              <a:t>‹#›</a:t>
            </a:fld>
            <a:endParaRPr lang="en-US"/>
          </a:p>
        </p:txBody>
      </p:sp>
    </p:spTree>
    <p:extLst>
      <p:ext uri="{BB962C8B-B14F-4D97-AF65-F5344CB8AC3E}">
        <p14:creationId xmlns:p14="http://schemas.microsoft.com/office/powerpoint/2010/main" val="2907493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2047206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3461902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871978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2906499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33813946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8</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2C63188-ED79-4CE9-A82D-6C328702D9D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39233473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C63188-ED79-4CE9-A82D-6C328702D9D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30203338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C63188-ED79-4CE9-A82D-6C328702D9D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3499666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28985088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C63188-ED79-4CE9-A82D-6C328702D9D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792248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2C63188-ED79-4CE9-A82D-6C328702D9D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2337205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C63188-ED79-4CE9-A82D-6C328702D9D4}"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3753334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2C63188-ED79-4CE9-A82D-6C328702D9D4}" type="datetimeFigureOut">
              <a:rPr lang="en-US" smtClean="0"/>
              <a:t>10/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2225702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C63188-ED79-4CE9-A82D-6C328702D9D4}" type="datetimeFigureOut">
              <a:rPr lang="en-US" smtClean="0"/>
              <a:t>10/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1458756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C63188-ED79-4CE9-A82D-6C328702D9D4}" type="datetimeFigureOut">
              <a:rPr lang="en-US" smtClean="0"/>
              <a:t>10/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913881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2C63188-ED79-4CE9-A82D-6C328702D9D4}"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12279246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2C63188-ED79-4CE9-A82D-6C328702D9D4}"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F73BA1-5FEA-45E4-AD24-E656FB086EB2}" type="slidenum">
              <a:rPr lang="en-US" smtClean="0"/>
              <a:t>‹#›</a:t>
            </a:fld>
            <a:endParaRPr lang="en-US"/>
          </a:p>
        </p:txBody>
      </p:sp>
    </p:spTree>
    <p:extLst>
      <p:ext uri="{BB962C8B-B14F-4D97-AF65-F5344CB8AC3E}">
        <p14:creationId xmlns:p14="http://schemas.microsoft.com/office/powerpoint/2010/main" val="18174397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C63188-ED79-4CE9-A82D-6C328702D9D4}" type="datetimeFigureOut">
              <a:rPr lang="en-US" smtClean="0"/>
              <a:t>10/2/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F73BA1-5FEA-45E4-AD24-E656FB086EB2}" type="slidenum">
              <a:rPr lang="en-US" smtClean="0"/>
              <a:t>‹#›</a:t>
            </a:fld>
            <a:endParaRPr lang="en-US"/>
          </a:p>
        </p:txBody>
      </p:sp>
    </p:spTree>
    <p:extLst>
      <p:ext uri="{BB962C8B-B14F-4D97-AF65-F5344CB8AC3E}">
        <p14:creationId xmlns:p14="http://schemas.microsoft.com/office/powerpoint/2010/main" val="16338619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 Target="slide12.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slide" Target="slide16.xml"/><Relationship Id="rId3" Type="http://schemas.openxmlformats.org/officeDocument/2006/relationships/slide" Target="slide17.xml"/><Relationship Id="rId7" Type="http://schemas.openxmlformats.org/officeDocument/2006/relationships/image" Target="../media/image26.png"/><Relationship Id="rId12" Type="http://schemas.openxmlformats.org/officeDocument/2006/relationships/slide" Target="slide15.xml"/><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slide" Target="slide14.xml"/><Relationship Id="rId5" Type="http://schemas.openxmlformats.org/officeDocument/2006/relationships/image" Target="../media/image20.png"/><Relationship Id="rId10" Type="http://schemas.openxmlformats.org/officeDocument/2006/relationships/slide" Target="slide13.xml"/><Relationship Id="rId4" Type="http://schemas.openxmlformats.org/officeDocument/2006/relationships/image" Target="../media/image16.png"/><Relationship Id="rId9" Type="http://schemas.openxmlformats.org/officeDocument/2006/relationships/image" Target="../media/image28.png"/><Relationship Id="rId1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5.emf"/><Relationship Id="rId3" Type="http://schemas.openxmlformats.org/officeDocument/2006/relationships/audio" Target="../media/audio2.wav"/><Relationship Id="rId7" Type="http://schemas.openxmlformats.org/officeDocument/2006/relationships/image" Target="../media/image30.png"/><Relationship Id="rId12" Type="http://schemas.openxmlformats.org/officeDocument/2006/relationships/image" Target="../media/image34.e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image" Target="../media/image33.emf"/><Relationship Id="rId5" Type="http://schemas.openxmlformats.org/officeDocument/2006/relationships/image" Target="../media/image29.png"/><Relationship Id="rId10" Type="http://schemas.openxmlformats.org/officeDocument/2006/relationships/image" Target="../media/image32.png"/><Relationship Id="rId4" Type="http://schemas.openxmlformats.org/officeDocument/2006/relationships/audio" Target="../media/audio3.wav"/><Relationship Id="rId9" Type="http://schemas.microsoft.com/office/2007/relationships/hdphoto" Target="../media/hdphoto3.wdp"/><Relationship Id="rId14" Type="http://schemas.openxmlformats.org/officeDocument/2006/relationships/image" Target="../media/image36.emf"/></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audio" Target="../media/audio2.wav"/><Relationship Id="rId7" Type="http://schemas.microsoft.com/office/2007/relationships/hdphoto" Target="../media/hdphoto3.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9.png"/><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slide" Target="slide12.xml"/></Relationships>
</file>

<file path=ppt/slides/_rels/slide1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audio" Target="../media/audio2.wav"/><Relationship Id="rId7" Type="http://schemas.microsoft.com/office/2007/relationships/hdphoto" Target="../media/hdphoto3.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37.emf"/><Relationship Id="rId5" Type="http://schemas.openxmlformats.org/officeDocument/2006/relationships/image" Target="../media/image29.png"/><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slide" Target="slide12.xml"/></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audio" Target="../media/audio2.wav"/><Relationship Id="rId7" Type="http://schemas.microsoft.com/office/2007/relationships/hdphoto" Target="../media/hdphoto3.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9.png"/><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slide" Target="slide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image" Target="../media/image14.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image" Target="../media/image18.png"/><Relationship Id="rId12" Type="http://schemas.openxmlformats.org/officeDocument/2006/relationships/image" Target="../media/image2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7.png"/><Relationship Id="rId11" Type="http://schemas.openxmlformats.org/officeDocument/2006/relationships/slide" Target="slide10.xml"/><Relationship Id="rId5" Type="http://schemas.openxmlformats.org/officeDocument/2006/relationships/image" Target="../media/image16.png"/><Relationship Id="rId10" Type="http://schemas.openxmlformats.org/officeDocument/2006/relationships/image" Target="../media/image20.png"/><Relationship Id="rId4" Type="http://schemas.openxmlformats.org/officeDocument/2006/relationships/image" Target="../media/image15.jpeg"/><Relationship Id="rId9"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组合 218"/>
          <p:cNvGrpSpPr/>
          <p:nvPr/>
        </p:nvGrpSpPr>
        <p:grpSpPr>
          <a:xfrm rot="20623984">
            <a:off x="9415533" y="4896916"/>
            <a:ext cx="979994" cy="870106"/>
            <a:chOff x="4193431" y="26035"/>
            <a:chExt cx="1464128" cy="1237336"/>
          </a:xfrm>
        </p:grpSpPr>
        <p:sp>
          <p:nvSpPr>
            <p:cNvPr id="5" name="等腰三角形 13"/>
            <p:cNvSpPr/>
            <p:nvPr/>
          </p:nvSpPr>
          <p:spPr>
            <a:xfrm rot="2755469">
              <a:off x="5449825" y="575098"/>
              <a:ext cx="255898" cy="144072"/>
            </a:xfrm>
            <a:custGeom>
              <a:avLst/>
              <a:gdLst>
                <a:gd name="connsiteX0" fmla="*/ 0 w 1257300"/>
                <a:gd name="connsiteY0" fmla="*/ 431800 h 431800"/>
                <a:gd name="connsiteX1" fmla="*/ 628650 w 1257300"/>
                <a:gd name="connsiteY1" fmla="*/ 0 h 431800"/>
                <a:gd name="connsiteX2" fmla="*/ 1257300 w 1257300"/>
                <a:gd name="connsiteY2" fmla="*/ 431800 h 431800"/>
                <a:gd name="connsiteX3" fmla="*/ 0 w 1257300"/>
                <a:gd name="connsiteY3" fmla="*/ 431800 h 431800"/>
                <a:gd name="connsiteX0" fmla="*/ 0 w 1505370"/>
                <a:gd name="connsiteY0" fmla="*/ 593712 h 593712"/>
                <a:gd name="connsiteX1" fmla="*/ 876720 w 1505370"/>
                <a:gd name="connsiteY1" fmla="*/ 0 h 593712"/>
                <a:gd name="connsiteX2" fmla="*/ 1505370 w 1505370"/>
                <a:gd name="connsiteY2" fmla="*/ 431800 h 593712"/>
                <a:gd name="connsiteX3" fmla="*/ 0 w 1505370"/>
                <a:gd name="connsiteY3" fmla="*/ 593712 h 593712"/>
                <a:gd name="connsiteX0" fmla="*/ 0 w 1048275"/>
                <a:gd name="connsiteY0" fmla="*/ 593712 h 593712"/>
                <a:gd name="connsiteX1" fmla="*/ 876720 w 1048275"/>
                <a:gd name="connsiteY1" fmla="*/ 0 h 593712"/>
                <a:gd name="connsiteX2" fmla="*/ 1048275 w 1048275"/>
                <a:gd name="connsiteY2" fmla="*/ 89389 h 593712"/>
                <a:gd name="connsiteX3" fmla="*/ 0 w 1048275"/>
                <a:gd name="connsiteY3" fmla="*/ 593712 h 593712"/>
                <a:gd name="connsiteX0" fmla="*/ 0 w 1041452"/>
                <a:gd name="connsiteY0" fmla="*/ 593712 h 593712"/>
                <a:gd name="connsiteX1" fmla="*/ 876720 w 1041452"/>
                <a:gd name="connsiteY1" fmla="*/ 0 h 593712"/>
                <a:gd name="connsiteX2" fmla="*/ 1041452 w 1041452"/>
                <a:gd name="connsiteY2" fmla="*/ 76835 h 593712"/>
                <a:gd name="connsiteX3" fmla="*/ 0 w 1041452"/>
                <a:gd name="connsiteY3" fmla="*/ 593712 h 593712"/>
              </a:gdLst>
              <a:ahLst/>
              <a:cxnLst>
                <a:cxn ang="0">
                  <a:pos x="connsiteX0" y="connsiteY0"/>
                </a:cxn>
                <a:cxn ang="0">
                  <a:pos x="connsiteX1" y="connsiteY1"/>
                </a:cxn>
                <a:cxn ang="0">
                  <a:pos x="connsiteX2" y="connsiteY2"/>
                </a:cxn>
                <a:cxn ang="0">
                  <a:pos x="connsiteX3" y="connsiteY3"/>
                </a:cxn>
              </a:cxnLst>
              <a:rect l="l" t="t" r="r" b="b"/>
              <a:pathLst>
                <a:path w="1041452" h="593712">
                  <a:moveTo>
                    <a:pt x="0" y="593712"/>
                  </a:moveTo>
                  <a:lnTo>
                    <a:pt x="876720" y="0"/>
                  </a:lnTo>
                  <a:lnTo>
                    <a:pt x="1041452" y="76835"/>
                  </a:lnTo>
                  <a:lnTo>
                    <a:pt x="0" y="593712"/>
                  </a:lnTo>
                  <a:close/>
                </a:path>
              </a:pathLst>
            </a:custGeom>
            <a:solidFill>
              <a:srgbClr val="EA157A"/>
            </a:solidFill>
            <a:ln>
              <a:noFill/>
            </a:ln>
          </p:spPr>
          <p:style>
            <a:lnRef idx="2">
              <a:schemeClr val="accent1">
                <a:shade val="50000"/>
              </a:schemeClr>
            </a:lnRef>
            <a:fillRef idx="1">
              <a:schemeClr val="accent1"/>
            </a:fillRef>
            <a:effectRef idx="0">
              <a:schemeClr val="accent1"/>
            </a:effectRef>
            <a:fontRef idx="minor">
              <a:schemeClr val="lt1"/>
            </a:fontRef>
          </p:style>
          <p:txBody>
            <a:bodyPr lIns="72585" tIns="36293" rIns="72585" bIns="36293" rtlCol="0" anchor="ctr"/>
            <a:lstStyle/>
            <a:p>
              <a:pPr algn="ctr"/>
              <a:endParaRPr lang="zh-CN" altLang="en-US"/>
            </a:p>
          </p:txBody>
        </p:sp>
        <p:grpSp>
          <p:nvGrpSpPr>
            <p:cNvPr id="6" name="后翅膀"/>
            <p:cNvGrpSpPr/>
            <p:nvPr/>
          </p:nvGrpSpPr>
          <p:grpSpPr>
            <a:xfrm rot="1044185">
              <a:off x="4446379" y="26035"/>
              <a:ext cx="846689" cy="784111"/>
              <a:chOff x="1844890" y="304962"/>
              <a:chExt cx="3445850" cy="3231270"/>
            </a:xfrm>
          </p:grpSpPr>
          <p:sp>
            <p:nvSpPr>
              <p:cNvPr id="16" name="等腰三角形 15"/>
              <p:cNvSpPr/>
              <p:nvPr/>
            </p:nvSpPr>
            <p:spPr>
              <a:xfrm rot="1247463">
                <a:off x="3151989" y="304962"/>
                <a:ext cx="1784535" cy="2162021"/>
              </a:xfrm>
              <a:custGeom>
                <a:avLst/>
                <a:gdLst>
                  <a:gd name="connsiteX0" fmla="*/ 0 w 1422400"/>
                  <a:gd name="connsiteY0" fmla="*/ 1272729 h 1272729"/>
                  <a:gd name="connsiteX1" fmla="*/ 711200 w 1422400"/>
                  <a:gd name="connsiteY1" fmla="*/ 0 h 1272729"/>
                  <a:gd name="connsiteX2" fmla="*/ 1422400 w 1422400"/>
                  <a:gd name="connsiteY2" fmla="*/ 1272729 h 1272729"/>
                  <a:gd name="connsiteX3" fmla="*/ 0 w 1422400"/>
                  <a:gd name="connsiteY3" fmla="*/ 1272729 h 1272729"/>
                  <a:gd name="connsiteX0" fmla="*/ 0 w 1727276"/>
                  <a:gd name="connsiteY0" fmla="*/ 1452206 h 1452206"/>
                  <a:gd name="connsiteX1" fmla="*/ 1016076 w 1727276"/>
                  <a:gd name="connsiteY1" fmla="*/ 0 h 1452206"/>
                  <a:gd name="connsiteX2" fmla="*/ 1727276 w 1727276"/>
                  <a:gd name="connsiteY2" fmla="*/ 1272729 h 1452206"/>
                  <a:gd name="connsiteX3" fmla="*/ 0 w 1727276"/>
                  <a:gd name="connsiteY3" fmla="*/ 1452206 h 1452206"/>
                  <a:gd name="connsiteX0" fmla="*/ 0 w 1727276"/>
                  <a:gd name="connsiteY0" fmla="*/ 1167474 h 1167474"/>
                  <a:gd name="connsiteX1" fmla="*/ 1292677 w 1727276"/>
                  <a:gd name="connsiteY1" fmla="*/ 0 h 1167474"/>
                  <a:gd name="connsiteX2" fmla="*/ 1727276 w 1727276"/>
                  <a:gd name="connsiteY2" fmla="*/ 987997 h 1167474"/>
                  <a:gd name="connsiteX3" fmla="*/ 0 w 1727276"/>
                  <a:gd name="connsiteY3" fmla="*/ 1167474 h 1167474"/>
                  <a:gd name="connsiteX0" fmla="*/ 0 w 1721932"/>
                  <a:gd name="connsiteY0" fmla="*/ 1167474 h 1178422"/>
                  <a:gd name="connsiteX1" fmla="*/ 1292677 w 1721932"/>
                  <a:gd name="connsiteY1" fmla="*/ 0 h 1178422"/>
                  <a:gd name="connsiteX2" fmla="*/ 1721932 w 1721932"/>
                  <a:gd name="connsiteY2" fmla="*/ 1178422 h 1178422"/>
                  <a:gd name="connsiteX3" fmla="*/ 0 w 1721932"/>
                  <a:gd name="connsiteY3" fmla="*/ 1167474 h 1178422"/>
                  <a:gd name="connsiteX0" fmla="*/ 0 w 1721932"/>
                  <a:gd name="connsiteY0" fmla="*/ 1308706 h 1319654"/>
                  <a:gd name="connsiteX1" fmla="*/ 1421150 w 1721932"/>
                  <a:gd name="connsiteY1" fmla="*/ 0 h 1319654"/>
                  <a:gd name="connsiteX2" fmla="*/ 1721932 w 1721932"/>
                  <a:gd name="connsiteY2" fmla="*/ 1319654 h 1319654"/>
                  <a:gd name="connsiteX3" fmla="*/ 0 w 1721932"/>
                  <a:gd name="connsiteY3" fmla="*/ 1308706 h 1319654"/>
                  <a:gd name="connsiteX0" fmla="*/ 0 w 2096662"/>
                  <a:gd name="connsiteY0" fmla="*/ 1308706 h 1308706"/>
                  <a:gd name="connsiteX1" fmla="*/ 1421150 w 2096662"/>
                  <a:gd name="connsiteY1" fmla="*/ 0 h 1308706"/>
                  <a:gd name="connsiteX2" fmla="*/ 2096662 w 2096662"/>
                  <a:gd name="connsiteY2" fmla="*/ 1276812 h 1308706"/>
                  <a:gd name="connsiteX3" fmla="*/ 0 w 2096662"/>
                  <a:gd name="connsiteY3" fmla="*/ 1308706 h 1308706"/>
                  <a:gd name="connsiteX0" fmla="*/ 0 w 1975832"/>
                  <a:gd name="connsiteY0" fmla="*/ 1308706 h 1326782"/>
                  <a:gd name="connsiteX1" fmla="*/ 1421150 w 1975832"/>
                  <a:gd name="connsiteY1" fmla="*/ 0 h 1326782"/>
                  <a:gd name="connsiteX2" fmla="*/ 1975832 w 1975832"/>
                  <a:gd name="connsiteY2" fmla="*/ 1326782 h 1326782"/>
                  <a:gd name="connsiteX3" fmla="*/ 0 w 1975832"/>
                  <a:gd name="connsiteY3" fmla="*/ 1308706 h 1326782"/>
                  <a:gd name="connsiteX0" fmla="*/ 0 w 1975832"/>
                  <a:gd name="connsiteY0" fmla="*/ 1271236 h 1289312"/>
                  <a:gd name="connsiteX1" fmla="*/ 1488705 w 1975832"/>
                  <a:gd name="connsiteY1" fmla="*/ 0 h 1289312"/>
                  <a:gd name="connsiteX2" fmla="*/ 1975832 w 1975832"/>
                  <a:gd name="connsiteY2" fmla="*/ 1289312 h 1289312"/>
                  <a:gd name="connsiteX3" fmla="*/ 0 w 1975832"/>
                  <a:gd name="connsiteY3" fmla="*/ 1271236 h 1289312"/>
                  <a:gd name="connsiteX0" fmla="*/ 0 w 1961900"/>
                  <a:gd name="connsiteY0" fmla="*/ 1268496 h 1289312"/>
                  <a:gd name="connsiteX1" fmla="*/ 1474773 w 1961900"/>
                  <a:gd name="connsiteY1" fmla="*/ 0 h 1289312"/>
                  <a:gd name="connsiteX2" fmla="*/ 1961900 w 1961900"/>
                  <a:gd name="connsiteY2" fmla="*/ 1289312 h 1289312"/>
                  <a:gd name="connsiteX3" fmla="*/ 0 w 1961900"/>
                  <a:gd name="connsiteY3" fmla="*/ 1268496 h 1289312"/>
                  <a:gd name="connsiteX0" fmla="*/ 0 w 1960530"/>
                  <a:gd name="connsiteY0" fmla="*/ 1275462 h 1289312"/>
                  <a:gd name="connsiteX1" fmla="*/ 1473403 w 1960530"/>
                  <a:gd name="connsiteY1" fmla="*/ 0 h 1289312"/>
                  <a:gd name="connsiteX2" fmla="*/ 1960530 w 1960530"/>
                  <a:gd name="connsiteY2" fmla="*/ 1289312 h 1289312"/>
                  <a:gd name="connsiteX3" fmla="*/ 0 w 1960530"/>
                  <a:gd name="connsiteY3" fmla="*/ 1275462 h 1289312"/>
                  <a:gd name="connsiteX0" fmla="*/ 0 w 1960530"/>
                  <a:gd name="connsiteY0" fmla="*/ 1721302 h 1735152"/>
                  <a:gd name="connsiteX1" fmla="*/ 1120897 w 1960530"/>
                  <a:gd name="connsiteY1" fmla="*/ 0 h 1735152"/>
                  <a:gd name="connsiteX2" fmla="*/ 1960530 w 1960530"/>
                  <a:gd name="connsiteY2" fmla="*/ 1735152 h 1735152"/>
                  <a:gd name="connsiteX3" fmla="*/ 0 w 1960530"/>
                  <a:gd name="connsiteY3" fmla="*/ 1721302 h 1735152"/>
                  <a:gd name="connsiteX0" fmla="*/ 0 w 1960530"/>
                  <a:gd name="connsiteY0" fmla="*/ 1740031 h 1753881"/>
                  <a:gd name="connsiteX1" fmla="*/ 1098401 w 1960530"/>
                  <a:gd name="connsiteY1" fmla="*/ 0 h 1753881"/>
                  <a:gd name="connsiteX2" fmla="*/ 1960530 w 1960530"/>
                  <a:gd name="connsiteY2" fmla="*/ 1753881 h 1753881"/>
                  <a:gd name="connsiteX3" fmla="*/ 0 w 1960530"/>
                  <a:gd name="connsiteY3" fmla="*/ 1740031 h 1753881"/>
                  <a:gd name="connsiteX0" fmla="*/ 0 w 1960530"/>
                  <a:gd name="connsiteY0" fmla="*/ 1687945 h 1701795"/>
                  <a:gd name="connsiteX1" fmla="*/ 1363334 w 1960530"/>
                  <a:gd name="connsiteY1" fmla="*/ 0 h 1701795"/>
                  <a:gd name="connsiteX2" fmla="*/ 1960530 w 1960530"/>
                  <a:gd name="connsiteY2" fmla="*/ 1701795 h 1701795"/>
                  <a:gd name="connsiteX3" fmla="*/ 0 w 1960530"/>
                  <a:gd name="connsiteY3" fmla="*/ 1687945 h 1701795"/>
                  <a:gd name="connsiteX0" fmla="*/ 0 w 1960530"/>
                  <a:gd name="connsiteY0" fmla="*/ 1718094 h 1731944"/>
                  <a:gd name="connsiteX1" fmla="*/ 1340040 w 1960530"/>
                  <a:gd name="connsiteY1" fmla="*/ 0 h 1731944"/>
                  <a:gd name="connsiteX2" fmla="*/ 1960530 w 1960530"/>
                  <a:gd name="connsiteY2" fmla="*/ 1731944 h 1731944"/>
                  <a:gd name="connsiteX3" fmla="*/ 0 w 1960530"/>
                  <a:gd name="connsiteY3" fmla="*/ 1718094 h 1731944"/>
                  <a:gd name="connsiteX0" fmla="*/ 0 w 1960530"/>
                  <a:gd name="connsiteY0" fmla="*/ 1708043 h 1721893"/>
                  <a:gd name="connsiteX1" fmla="*/ 1347805 w 1960530"/>
                  <a:gd name="connsiteY1" fmla="*/ 0 h 1721893"/>
                  <a:gd name="connsiteX2" fmla="*/ 1960530 w 1960530"/>
                  <a:gd name="connsiteY2" fmla="*/ 1721893 h 1721893"/>
                  <a:gd name="connsiteX3" fmla="*/ 0 w 1960530"/>
                  <a:gd name="connsiteY3" fmla="*/ 1708043 h 1721893"/>
                  <a:gd name="connsiteX0" fmla="*/ 0 w 1960530"/>
                  <a:gd name="connsiteY0" fmla="*/ 2219474 h 2233324"/>
                  <a:gd name="connsiteX1" fmla="*/ 1688517 w 1960530"/>
                  <a:gd name="connsiteY1" fmla="*/ 0 h 2233324"/>
                  <a:gd name="connsiteX2" fmla="*/ 1960530 w 1960530"/>
                  <a:gd name="connsiteY2" fmla="*/ 2233324 h 2233324"/>
                  <a:gd name="connsiteX3" fmla="*/ 0 w 1960530"/>
                  <a:gd name="connsiteY3" fmla="*/ 2219474 h 2233324"/>
                  <a:gd name="connsiteX0" fmla="*/ 0 w 1788142"/>
                  <a:gd name="connsiteY0" fmla="*/ 2219474 h 2219474"/>
                  <a:gd name="connsiteX1" fmla="*/ 1688517 w 1788142"/>
                  <a:gd name="connsiteY1" fmla="*/ 0 h 2219474"/>
                  <a:gd name="connsiteX2" fmla="*/ 1788142 w 1788142"/>
                  <a:gd name="connsiteY2" fmla="*/ 974277 h 2219474"/>
                  <a:gd name="connsiteX3" fmla="*/ 0 w 1788142"/>
                  <a:gd name="connsiteY3" fmla="*/ 2219474 h 2219474"/>
                  <a:gd name="connsiteX0" fmla="*/ 0 w 1788142"/>
                  <a:gd name="connsiteY0" fmla="*/ 2205950 h 2205950"/>
                  <a:gd name="connsiteX1" fmla="*/ 1652898 w 1788142"/>
                  <a:gd name="connsiteY1" fmla="*/ 0 h 2205950"/>
                  <a:gd name="connsiteX2" fmla="*/ 1788142 w 1788142"/>
                  <a:gd name="connsiteY2" fmla="*/ 960753 h 2205950"/>
                  <a:gd name="connsiteX3" fmla="*/ 0 w 1788142"/>
                  <a:gd name="connsiteY3" fmla="*/ 2205950 h 2205950"/>
                  <a:gd name="connsiteX0" fmla="*/ 0 w 1788142"/>
                  <a:gd name="connsiteY0" fmla="*/ 2158950 h 2158950"/>
                  <a:gd name="connsiteX1" fmla="*/ 1609613 w 1788142"/>
                  <a:gd name="connsiteY1" fmla="*/ 0 h 2158950"/>
                  <a:gd name="connsiteX2" fmla="*/ 1788142 w 1788142"/>
                  <a:gd name="connsiteY2" fmla="*/ 913753 h 2158950"/>
                  <a:gd name="connsiteX3" fmla="*/ 0 w 1788142"/>
                  <a:gd name="connsiteY3" fmla="*/ 2158950 h 2158950"/>
                  <a:gd name="connsiteX0" fmla="*/ 0 w 1785380"/>
                  <a:gd name="connsiteY0" fmla="*/ 2158950 h 2158950"/>
                  <a:gd name="connsiteX1" fmla="*/ 1609613 w 1785380"/>
                  <a:gd name="connsiteY1" fmla="*/ 0 h 2158950"/>
                  <a:gd name="connsiteX2" fmla="*/ 1785380 w 1785380"/>
                  <a:gd name="connsiteY2" fmla="*/ 919897 h 2158950"/>
                  <a:gd name="connsiteX3" fmla="*/ 0 w 1785380"/>
                  <a:gd name="connsiteY3" fmla="*/ 2158950 h 2158950"/>
                  <a:gd name="connsiteX0" fmla="*/ 0 w 1783154"/>
                  <a:gd name="connsiteY0" fmla="*/ 2158950 h 2158950"/>
                  <a:gd name="connsiteX1" fmla="*/ 1609613 w 1783154"/>
                  <a:gd name="connsiteY1" fmla="*/ 0 h 2158950"/>
                  <a:gd name="connsiteX2" fmla="*/ 1783154 w 1783154"/>
                  <a:gd name="connsiteY2" fmla="*/ 920742 h 2158950"/>
                  <a:gd name="connsiteX3" fmla="*/ 0 w 1783154"/>
                  <a:gd name="connsiteY3" fmla="*/ 2158950 h 2158950"/>
                  <a:gd name="connsiteX0" fmla="*/ 0 w 1784535"/>
                  <a:gd name="connsiteY0" fmla="*/ 2162021 h 2162021"/>
                  <a:gd name="connsiteX1" fmla="*/ 1610994 w 1784535"/>
                  <a:gd name="connsiteY1" fmla="*/ 0 h 2162021"/>
                  <a:gd name="connsiteX2" fmla="*/ 1784535 w 1784535"/>
                  <a:gd name="connsiteY2" fmla="*/ 920742 h 2162021"/>
                  <a:gd name="connsiteX3" fmla="*/ 0 w 1784535"/>
                  <a:gd name="connsiteY3" fmla="*/ 2162021 h 2162021"/>
                </a:gdLst>
                <a:ahLst/>
                <a:cxnLst>
                  <a:cxn ang="0">
                    <a:pos x="connsiteX0" y="connsiteY0"/>
                  </a:cxn>
                  <a:cxn ang="0">
                    <a:pos x="connsiteX1" y="connsiteY1"/>
                  </a:cxn>
                  <a:cxn ang="0">
                    <a:pos x="connsiteX2" y="connsiteY2"/>
                  </a:cxn>
                  <a:cxn ang="0">
                    <a:pos x="connsiteX3" y="connsiteY3"/>
                  </a:cxn>
                </a:cxnLst>
                <a:rect l="l" t="t" r="r" b="b"/>
                <a:pathLst>
                  <a:path w="1784535" h="2162021">
                    <a:moveTo>
                      <a:pt x="0" y="2162021"/>
                    </a:moveTo>
                    <a:lnTo>
                      <a:pt x="1610994" y="0"/>
                    </a:lnTo>
                    <a:lnTo>
                      <a:pt x="1784535" y="920742"/>
                    </a:lnTo>
                    <a:lnTo>
                      <a:pt x="0" y="2162021"/>
                    </a:lnTo>
                    <a:close/>
                  </a:path>
                </a:pathLst>
              </a:custGeom>
              <a:solidFill>
                <a:srgbClr val="EA15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8"/>
              <p:cNvSpPr/>
              <p:nvPr/>
            </p:nvSpPr>
            <p:spPr>
              <a:xfrm>
                <a:off x="4690665" y="632230"/>
                <a:ext cx="600075" cy="268381"/>
              </a:xfrm>
              <a:custGeom>
                <a:avLst/>
                <a:gdLst>
                  <a:gd name="connsiteX0" fmla="*/ 0 w 390525"/>
                  <a:gd name="connsiteY0" fmla="*/ 119156 h 119156"/>
                  <a:gd name="connsiteX1" fmla="*/ 195263 w 390525"/>
                  <a:gd name="connsiteY1" fmla="*/ 0 h 119156"/>
                  <a:gd name="connsiteX2" fmla="*/ 390525 w 390525"/>
                  <a:gd name="connsiteY2" fmla="*/ 119156 h 119156"/>
                  <a:gd name="connsiteX3" fmla="*/ 0 w 390525"/>
                  <a:gd name="connsiteY3" fmla="*/ 119156 h 119156"/>
                  <a:gd name="connsiteX0" fmla="*/ 0 w 428625"/>
                  <a:gd name="connsiteY0" fmla="*/ 157256 h 157256"/>
                  <a:gd name="connsiteX1" fmla="*/ 233363 w 428625"/>
                  <a:gd name="connsiteY1" fmla="*/ 0 h 157256"/>
                  <a:gd name="connsiteX2" fmla="*/ 428625 w 428625"/>
                  <a:gd name="connsiteY2" fmla="*/ 119156 h 157256"/>
                  <a:gd name="connsiteX3" fmla="*/ 0 w 428625"/>
                  <a:gd name="connsiteY3" fmla="*/ 157256 h 157256"/>
                  <a:gd name="connsiteX0" fmla="*/ 0 w 533400"/>
                  <a:gd name="connsiteY0" fmla="*/ 236631 h 236631"/>
                  <a:gd name="connsiteX1" fmla="*/ 338138 w 533400"/>
                  <a:gd name="connsiteY1" fmla="*/ 0 h 236631"/>
                  <a:gd name="connsiteX2" fmla="*/ 533400 w 533400"/>
                  <a:gd name="connsiteY2" fmla="*/ 119156 h 236631"/>
                  <a:gd name="connsiteX3" fmla="*/ 0 w 533400"/>
                  <a:gd name="connsiteY3" fmla="*/ 236631 h 236631"/>
                  <a:gd name="connsiteX0" fmla="*/ 0 w 571500"/>
                  <a:gd name="connsiteY0" fmla="*/ 252506 h 252506"/>
                  <a:gd name="connsiteX1" fmla="*/ 376238 w 571500"/>
                  <a:gd name="connsiteY1" fmla="*/ 0 h 252506"/>
                  <a:gd name="connsiteX2" fmla="*/ 571500 w 571500"/>
                  <a:gd name="connsiteY2" fmla="*/ 119156 h 252506"/>
                  <a:gd name="connsiteX3" fmla="*/ 0 w 571500"/>
                  <a:gd name="connsiteY3" fmla="*/ 252506 h 252506"/>
                  <a:gd name="connsiteX0" fmla="*/ 0 w 600075"/>
                  <a:gd name="connsiteY0" fmla="*/ 268381 h 268381"/>
                  <a:gd name="connsiteX1" fmla="*/ 404813 w 600075"/>
                  <a:gd name="connsiteY1" fmla="*/ 0 h 268381"/>
                  <a:gd name="connsiteX2" fmla="*/ 600075 w 600075"/>
                  <a:gd name="connsiteY2" fmla="*/ 119156 h 268381"/>
                  <a:gd name="connsiteX3" fmla="*/ 0 w 600075"/>
                  <a:gd name="connsiteY3" fmla="*/ 268381 h 268381"/>
                </a:gdLst>
                <a:ahLst/>
                <a:cxnLst>
                  <a:cxn ang="0">
                    <a:pos x="connsiteX0" y="connsiteY0"/>
                  </a:cxn>
                  <a:cxn ang="0">
                    <a:pos x="connsiteX1" y="connsiteY1"/>
                  </a:cxn>
                  <a:cxn ang="0">
                    <a:pos x="connsiteX2" y="connsiteY2"/>
                  </a:cxn>
                  <a:cxn ang="0">
                    <a:pos x="connsiteX3" y="connsiteY3"/>
                  </a:cxn>
                </a:cxnLst>
                <a:rect l="l" t="t" r="r" b="b"/>
                <a:pathLst>
                  <a:path w="600075" h="268381">
                    <a:moveTo>
                      <a:pt x="0" y="268381"/>
                    </a:moveTo>
                    <a:lnTo>
                      <a:pt x="404813" y="0"/>
                    </a:lnTo>
                    <a:lnTo>
                      <a:pt x="600075" y="119156"/>
                    </a:lnTo>
                    <a:lnTo>
                      <a:pt x="0" y="268381"/>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5"/>
              <p:cNvSpPr/>
              <p:nvPr/>
            </p:nvSpPr>
            <p:spPr>
              <a:xfrm rot="2261504">
                <a:off x="3137649" y="1145480"/>
                <a:ext cx="1960530" cy="1721893"/>
              </a:xfrm>
              <a:custGeom>
                <a:avLst/>
                <a:gdLst>
                  <a:gd name="connsiteX0" fmla="*/ 0 w 1422400"/>
                  <a:gd name="connsiteY0" fmla="*/ 1272729 h 1272729"/>
                  <a:gd name="connsiteX1" fmla="*/ 711200 w 1422400"/>
                  <a:gd name="connsiteY1" fmla="*/ 0 h 1272729"/>
                  <a:gd name="connsiteX2" fmla="*/ 1422400 w 1422400"/>
                  <a:gd name="connsiteY2" fmla="*/ 1272729 h 1272729"/>
                  <a:gd name="connsiteX3" fmla="*/ 0 w 1422400"/>
                  <a:gd name="connsiteY3" fmla="*/ 1272729 h 1272729"/>
                  <a:gd name="connsiteX0" fmla="*/ 0 w 1727276"/>
                  <a:gd name="connsiteY0" fmla="*/ 1452206 h 1452206"/>
                  <a:gd name="connsiteX1" fmla="*/ 1016076 w 1727276"/>
                  <a:gd name="connsiteY1" fmla="*/ 0 h 1452206"/>
                  <a:gd name="connsiteX2" fmla="*/ 1727276 w 1727276"/>
                  <a:gd name="connsiteY2" fmla="*/ 1272729 h 1452206"/>
                  <a:gd name="connsiteX3" fmla="*/ 0 w 1727276"/>
                  <a:gd name="connsiteY3" fmla="*/ 1452206 h 1452206"/>
                  <a:gd name="connsiteX0" fmla="*/ 0 w 1727276"/>
                  <a:gd name="connsiteY0" fmla="*/ 1167474 h 1167474"/>
                  <a:gd name="connsiteX1" fmla="*/ 1292677 w 1727276"/>
                  <a:gd name="connsiteY1" fmla="*/ 0 h 1167474"/>
                  <a:gd name="connsiteX2" fmla="*/ 1727276 w 1727276"/>
                  <a:gd name="connsiteY2" fmla="*/ 987997 h 1167474"/>
                  <a:gd name="connsiteX3" fmla="*/ 0 w 1727276"/>
                  <a:gd name="connsiteY3" fmla="*/ 1167474 h 1167474"/>
                  <a:gd name="connsiteX0" fmla="*/ 0 w 1721932"/>
                  <a:gd name="connsiteY0" fmla="*/ 1167474 h 1178422"/>
                  <a:gd name="connsiteX1" fmla="*/ 1292677 w 1721932"/>
                  <a:gd name="connsiteY1" fmla="*/ 0 h 1178422"/>
                  <a:gd name="connsiteX2" fmla="*/ 1721932 w 1721932"/>
                  <a:gd name="connsiteY2" fmla="*/ 1178422 h 1178422"/>
                  <a:gd name="connsiteX3" fmla="*/ 0 w 1721932"/>
                  <a:gd name="connsiteY3" fmla="*/ 1167474 h 1178422"/>
                  <a:gd name="connsiteX0" fmla="*/ 0 w 1721932"/>
                  <a:gd name="connsiteY0" fmla="*/ 1308706 h 1319654"/>
                  <a:gd name="connsiteX1" fmla="*/ 1421150 w 1721932"/>
                  <a:gd name="connsiteY1" fmla="*/ 0 h 1319654"/>
                  <a:gd name="connsiteX2" fmla="*/ 1721932 w 1721932"/>
                  <a:gd name="connsiteY2" fmla="*/ 1319654 h 1319654"/>
                  <a:gd name="connsiteX3" fmla="*/ 0 w 1721932"/>
                  <a:gd name="connsiteY3" fmla="*/ 1308706 h 1319654"/>
                  <a:gd name="connsiteX0" fmla="*/ 0 w 2096662"/>
                  <a:gd name="connsiteY0" fmla="*/ 1308706 h 1308706"/>
                  <a:gd name="connsiteX1" fmla="*/ 1421150 w 2096662"/>
                  <a:gd name="connsiteY1" fmla="*/ 0 h 1308706"/>
                  <a:gd name="connsiteX2" fmla="*/ 2096662 w 2096662"/>
                  <a:gd name="connsiteY2" fmla="*/ 1276812 h 1308706"/>
                  <a:gd name="connsiteX3" fmla="*/ 0 w 2096662"/>
                  <a:gd name="connsiteY3" fmla="*/ 1308706 h 1308706"/>
                  <a:gd name="connsiteX0" fmla="*/ 0 w 1975832"/>
                  <a:gd name="connsiteY0" fmla="*/ 1308706 h 1326782"/>
                  <a:gd name="connsiteX1" fmla="*/ 1421150 w 1975832"/>
                  <a:gd name="connsiteY1" fmla="*/ 0 h 1326782"/>
                  <a:gd name="connsiteX2" fmla="*/ 1975832 w 1975832"/>
                  <a:gd name="connsiteY2" fmla="*/ 1326782 h 1326782"/>
                  <a:gd name="connsiteX3" fmla="*/ 0 w 1975832"/>
                  <a:gd name="connsiteY3" fmla="*/ 1308706 h 1326782"/>
                  <a:gd name="connsiteX0" fmla="*/ 0 w 1975832"/>
                  <a:gd name="connsiteY0" fmla="*/ 1271236 h 1289312"/>
                  <a:gd name="connsiteX1" fmla="*/ 1488705 w 1975832"/>
                  <a:gd name="connsiteY1" fmla="*/ 0 h 1289312"/>
                  <a:gd name="connsiteX2" fmla="*/ 1975832 w 1975832"/>
                  <a:gd name="connsiteY2" fmla="*/ 1289312 h 1289312"/>
                  <a:gd name="connsiteX3" fmla="*/ 0 w 1975832"/>
                  <a:gd name="connsiteY3" fmla="*/ 1271236 h 1289312"/>
                  <a:gd name="connsiteX0" fmla="*/ 0 w 1961900"/>
                  <a:gd name="connsiteY0" fmla="*/ 1268496 h 1289312"/>
                  <a:gd name="connsiteX1" fmla="*/ 1474773 w 1961900"/>
                  <a:gd name="connsiteY1" fmla="*/ 0 h 1289312"/>
                  <a:gd name="connsiteX2" fmla="*/ 1961900 w 1961900"/>
                  <a:gd name="connsiteY2" fmla="*/ 1289312 h 1289312"/>
                  <a:gd name="connsiteX3" fmla="*/ 0 w 1961900"/>
                  <a:gd name="connsiteY3" fmla="*/ 1268496 h 1289312"/>
                  <a:gd name="connsiteX0" fmla="*/ 0 w 1960530"/>
                  <a:gd name="connsiteY0" fmla="*/ 1275462 h 1289312"/>
                  <a:gd name="connsiteX1" fmla="*/ 1473403 w 1960530"/>
                  <a:gd name="connsiteY1" fmla="*/ 0 h 1289312"/>
                  <a:gd name="connsiteX2" fmla="*/ 1960530 w 1960530"/>
                  <a:gd name="connsiteY2" fmla="*/ 1289312 h 1289312"/>
                  <a:gd name="connsiteX3" fmla="*/ 0 w 1960530"/>
                  <a:gd name="connsiteY3" fmla="*/ 1275462 h 1289312"/>
                  <a:gd name="connsiteX0" fmla="*/ 0 w 1960530"/>
                  <a:gd name="connsiteY0" fmla="*/ 1721302 h 1735152"/>
                  <a:gd name="connsiteX1" fmla="*/ 1120897 w 1960530"/>
                  <a:gd name="connsiteY1" fmla="*/ 0 h 1735152"/>
                  <a:gd name="connsiteX2" fmla="*/ 1960530 w 1960530"/>
                  <a:gd name="connsiteY2" fmla="*/ 1735152 h 1735152"/>
                  <a:gd name="connsiteX3" fmla="*/ 0 w 1960530"/>
                  <a:gd name="connsiteY3" fmla="*/ 1721302 h 1735152"/>
                  <a:gd name="connsiteX0" fmla="*/ 0 w 1960530"/>
                  <a:gd name="connsiteY0" fmla="*/ 1740031 h 1753881"/>
                  <a:gd name="connsiteX1" fmla="*/ 1098401 w 1960530"/>
                  <a:gd name="connsiteY1" fmla="*/ 0 h 1753881"/>
                  <a:gd name="connsiteX2" fmla="*/ 1960530 w 1960530"/>
                  <a:gd name="connsiteY2" fmla="*/ 1753881 h 1753881"/>
                  <a:gd name="connsiteX3" fmla="*/ 0 w 1960530"/>
                  <a:gd name="connsiteY3" fmla="*/ 1740031 h 1753881"/>
                  <a:gd name="connsiteX0" fmla="*/ 0 w 1960530"/>
                  <a:gd name="connsiteY0" fmla="*/ 1687945 h 1701795"/>
                  <a:gd name="connsiteX1" fmla="*/ 1363334 w 1960530"/>
                  <a:gd name="connsiteY1" fmla="*/ 0 h 1701795"/>
                  <a:gd name="connsiteX2" fmla="*/ 1960530 w 1960530"/>
                  <a:gd name="connsiteY2" fmla="*/ 1701795 h 1701795"/>
                  <a:gd name="connsiteX3" fmla="*/ 0 w 1960530"/>
                  <a:gd name="connsiteY3" fmla="*/ 1687945 h 1701795"/>
                  <a:gd name="connsiteX0" fmla="*/ 0 w 1960530"/>
                  <a:gd name="connsiteY0" fmla="*/ 1718094 h 1731944"/>
                  <a:gd name="connsiteX1" fmla="*/ 1340040 w 1960530"/>
                  <a:gd name="connsiteY1" fmla="*/ 0 h 1731944"/>
                  <a:gd name="connsiteX2" fmla="*/ 1960530 w 1960530"/>
                  <a:gd name="connsiteY2" fmla="*/ 1731944 h 1731944"/>
                  <a:gd name="connsiteX3" fmla="*/ 0 w 1960530"/>
                  <a:gd name="connsiteY3" fmla="*/ 1718094 h 1731944"/>
                  <a:gd name="connsiteX0" fmla="*/ 0 w 1960530"/>
                  <a:gd name="connsiteY0" fmla="*/ 1708043 h 1721893"/>
                  <a:gd name="connsiteX1" fmla="*/ 1347805 w 1960530"/>
                  <a:gd name="connsiteY1" fmla="*/ 0 h 1721893"/>
                  <a:gd name="connsiteX2" fmla="*/ 1960530 w 1960530"/>
                  <a:gd name="connsiteY2" fmla="*/ 1721893 h 1721893"/>
                  <a:gd name="connsiteX3" fmla="*/ 0 w 1960530"/>
                  <a:gd name="connsiteY3" fmla="*/ 1708043 h 1721893"/>
                </a:gdLst>
                <a:ahLst/>
                <a:cxnLst>
                  <a:cxn ang="0">
                    <a:pos x="connsiteX0" y="connsiteY0"/>
                  </a:cxn>
                  <a:cxn ang="0">
                    <a:pos x="connsiteX1" y="connsiteY1"/>
                  </a:cxn>
                  <a:cxn ang="0">
                    <a:pos x="connsiteX2" y="connsiteY2"/>
                  </a:cxn>
                  <a:cxn ang="0">
                    <a:pos x="connsiteX3" y="connsiteY3"/>
                  </a:cxn>
                </a:cxnLst>
                <a:rect l="l" t="t" r="r" b="b"/>
                <a:pathLst>
                  <a:path w="1960530" h="1721893">
                    <a:moveTo>
                      <a:pt x="0" y="1708043"/>
                    </a:moveTo>
                    <a:lnTo>
                      <a:pt x="1347805" y="0"/>
                    </a:lnTo>
                    <a:lnTo>
                      <a:pt x="1960530" y="1721893"/>
                    </a:lnTo>
                    <a:lnTo>
                      <a:pt x="0" y="170804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5"/>
              <p:cNvSpPr/>
              <p:nvPr/>
            </p:nvSpPr>
            <p:spPr>
              <a:xfrm rot="19291348">
                <a:off x="1844890" y="2246920"/>
                <a:ext cx="1975832" cy="1289312"/>
              </a:xfrm>
              <a:custGeom>
                <a:avLst/>
                <a:gdLst>
                  <a:gd name="connsiteX0" fmla="*/ 0 w 1422400"/>
                  <a:gd name="connsiteY0" fmla="*/ 1272729 h 1272729"/>
                  <a:gd name="connsiteX1" fmla="*/ 711200 w 1422400"/>
                  <a:gd name="connsiteY1" fmla="*/ 0 h 1272729"/>
                  <a:gd name="connsiteX2" fmla="*/ 1422400 w 1422400"/>
                  <a:gd name="connsiteY2" fmla="*/ 1272729 h 1272729"/>
                  <a:gd name="connsiteX3" fmla="*/ 0 w 1422400"/>
                  <a:gd name="connsiteY3" fmla="*/ 1272729 h 1272729"/>
                  <a:gd name="connsiteX0" fmla="*/ 0 w 1727276"/>
                  <a:gd name="connsiteY0" fmla="*/ 1452206 h 1452206"/>
                  <a:gd name="connsiteX1" fmla="*/ 1016076 w 1727276"/>
                  <a:gd name="connsiteY1" fmla="*/ 0 h 1452206"/>
                  <a:gd name="connsiteX2" fmla="*/ 1727276 w 1727276"/>
                  <a:gd name="connsiteY2" fmla="*/ 1272729 h 1452206"/>
                  <a:gd name="connsiteX3" fmla="*/ 0 w 1727276"/>
                  <a:gd name="connsiteY3" fmla="*/ 1452206 h 1452206"/>
                  <a:gd name="connsiteX0" fmla="*/ 0 w 1727276"/>
                  <a:gd name="connsiteY0" fmla="*/ 1167474 h 1167474"/>
                  <a:gd name="connsiteX1" fmla="*/ 1292677 w 1727276"/>
                  <a:gd name="connsiteY1" fmla="*/ 0 h 1167474"/>
                  <a:gd name="connsiteX2" fmla="*/ 1727276 w 1727276"/>
                  <a:gd name="connsiteY2" fmla="*/ 987997 h 1167474"/>
                  <a:gd name="connsiteX3" fmla="*/ 0 w 1727276"/>
                  <a:gd name="connsiteY3" fmla="*/ 1167474 h 1167474"/>
                  <a:gd name="connsiteX0" fmla="*/ 0 w 1721932"/>
                  <a:gd name="connsiteY0" fmla="*/ 1167474 h 1178422"/>
                  <a:gd name="connsiteX1" fmla="*/ 1292677 w 1721932"/>
                  <a:gd name="connsiteY1" fmla="*/ 0 h 1178422"/>
                  <a:gd name="connsiteX2" fmla="*/ 1721932 w 1721932"/>
                  <a:gd name="connsiteY2" fmla="*/ 1178422 h 1178422"/>
                  <a:gd name="connsiteX3" fmla="*/ 0 w 1721932"/>
                  <a:gd name="connsiteY3" fmla="*/ 1167474 h 1178422"/>
                  <a:gd name="connsiteX0" fmla="*/ 0 w 1721932"/>
                  <a:gd name="connsiteY0" fmla="*/ 1308706 h 1319654"/>
                  <a:gd name="connsiteX1" fmla="*/ 1421150 w 1721932"/>
                  <a:gd name="connsiteY1" fmla="*/ 0 h 1319654"/>
                  <a:gd name="connsiteX2" fmla="*/ 1721932 w 1721932"/>
                  <a:gd name="connsiteY2" fmla="*/ 1319654 h 1319654"/>
                  <a:gd name="connsiteX3" fmla="*/ 0 w 1721932"/>
                  <a:gd name="connsiteY3" fmla="*/ 1308706 h 1319654"/>
                  <a:gd name="connsiteX0" fmla="*/ 0 w 2096662"/>
                  <a:gd name="connsiteY0" fmla="*/ 1308706 h 1308706"/>
                  <a:gd name="connsiteX1" fmla="*/ 1421150 w 2096662"/>
                  <a:gd name="connsiteY1" fmla="*/ 0 h 1308706"/>
                  <a:gd name="connsiteX2" fmla="*/ 2096662 w 2096662"/>
                  <a:gd name="connsiteY2" fmla="*/ 1276812 h 1308706"/>
                  <a:gd name="connsiteX3" fmla="*/ 0 w 2096662"/>
                  <a:gd name="connsiteY3" fmla="*/ 1308706 h 1308706"/>
                  <a:gd name="connsiteX0" fmla="*/ 0 w 1975832"/>
                  <a:gd name="connsiteY0" fmla="*/ 1308706 h 1326782"/>
                  <a:gd name="connsiteX1" fmla="*/ 1421150 w 1975832"/>
                  <a:gd name="connsiteY1" fmla="*/ 0 h 1326782"/>
                  <a:gd name="connsiteX2" fmla="*/ 1975832 w 1975832"/>
                  <a:gd name="connsiteY2" fmla="*/ 1326782 h 1326782"/>
                  <a:gd name="connsiteX3" fmla="*/ 0 w 1975832"/>
                  <a:gd name="connsiteY3" fmla="*/ 1308706 h 1326782"/>
                  <a:gd name="connsiteX0" fmla="*/ 0 w 1975832"/>
                  <a:gd name="connsiteY0" fmla="*/ 1271236 h 1289312"/>
                  <a:gd name="connsiteX1" fmla="*/ 1488705 w 1975832"/>
                  <a:gd name="connsiteY1" fmla="*/ 0 h 1289312"/>
                  <a:gd name="connsiteX2" fmla="*/ 1975832 w 1975832"/>
                  <a:gd name="connsiteY2" fmla="*/ 1289312 h 1289312"/>
                  <a:gd name="connsiteX3" fmla="*/ 0 w 1975832"/>
                  <a:gd name="connsiteY3" fmla="*/ 1271236 h 1289312"/>
                </a:gdLst>
                <a:ahLst/>
                <a:cxnLst>
                  <a:cxn ang="0">
                    <a:pos x="connsiteX0" y="connsiteY0"/>
                  </a:cxn>
                  <a:cxn ang="0">
                    <a:pos x="connsiteX1" y="connsiteY1"/>
                  </a:cxn>
                  <a:cxn ang="0">
                    <a:pos x="connsiteX2" y="connsiteY2"/>
                  </a:cxn>
                  <a:cxn ang="0">
                    <a:pos x="connsiteX3" y="connsiteY3"/>
                  </a:cxn>
                </a:cxnLst>
                <a:rect l="l" t="t" r="r" b="b"/>
                <a:pathLst>
                  <a:path w="1975832" h="1289312">
                    <a:moveTo>
                      <a:pt x="0" y="1271236"/>
                    </a:moveTo>
                    <a:lnTo>
                      <a:pt x="1488705" y="0"/>
                    </a:lnTo>
                    <a:lnTo>
                      <a:pt x="1975832" y="1289312"/>
                    </a:lnTo>
                    <a:lnTo>
                      <a:pt x="0" y="1271236"/>
                    </a:lnTo>
                    <a:close/>
                  </a:path>
                </a:pathLst>
              </a:custGeom>
              <a:solidFill>
                <a:srgbClr val="D600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身体"/>
            <p:cNvGrpSpPr/>
            <p:nvPr/>
          </p:nvGrpSpPr>
          <p:grpSpPr>
            <a:xfrm rot="1044185">
              <a:off x="4193431" y="622079"/>
              <a:ext cx="1086178" cy="641292"/>
              <a:chOff x="2823257" y="2614410"/>
              <a:chExt cx="4420524" cy="2642723"/>
            </a:xfrm>
          </p:grpSpPr>
          <p:sp>
            <p:nvSpPr>
              <p:cNvPr id="12" name="直角三角形 158"/>
              <p:cNvSpPr/>
              <p:nvPr/>
            </p:nvSpPr>
            <p:spPr>
              <a:xfrm rot="7802093">
                <a:off x="2824051" y="2733568"/>
                <a:ext cx="584200" cy="585788"/>
              </a:xfrm>
              <a:prstGeom prst="rtTriangl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4"/>
              <p:cNvSpPr/>
              <p:nvPr/>
            </p:nvSpPr>
            <p:spPr>
              <a:xfrm rot="20722384">
                <a:off x="5661780" y="3518194"/>
                <a:ext cx="1582001" cy="1738939"/>
              </a:xfrm>
              <a:custGeom>
                <a:avLst/>
                <a:gdLst>
                  <a:gd name="connsiteX0" fmla="*/ 0 w 1040580"/>
                  <a:gd name="connsiteY0" fmla="*/ 1603491 h 1603491"/>
                  <a:gd name="connsiteX1" fmla="*/ 0 w 1040580"/>
                  <a:gd name="connsiteY1" fmla="*/ 0 h 1603491"/>
                  <a:gd name="connsiteX2" fmla="*/ 1040580 w 1040580"/>
                  <a:gd name="connsiteY2" fmla="*/ 1603491 h 1603491"/>
                  <a:gd name="connsiteX3" fmla="*/ 0 w 1040580"/>
                  <a:gd name="connsiteY3" fmla="*/ 1603491 h 1603491"/>
                  <a:gd name="connsiteX0" fmla="*/ 0 w 1040580"/>
                  <a:gd name="connsiteY0" fmla="*/ 1601086 h 1601086"/>
                  <a:gd name="connsiteX1" fmla="*/ 9216 w 1040580"/>
                  <a:gd name="connsiteY1" fmla="*/ 0 h 1601086"/>
                  <a:gd name="connsiteX2" fmla="*/ 1040580 w 1040580"/>
                  <a:gd name="connsiteY2" fmla="*/ 1601086 h 1601086"/>
                  <a:gd name="connsiteX3" fmla="*/ 0 w 1040580"/>
                  <a:gd name="connsiteY3" fmla="*/ 1601086 h 1601086"/>
                  <a:gd name="connsiteX0" fmla="*/ 0 w 1040580"/>
                  <a:gd name="connsiteY0" fmla="*/ 1602689 h 1602689"/>
                  <a:gd name="connsiteX1" fmla="*/ 3072 w 1040580"/>
                  <a:gd name="connsiteY1" fmla="*/ 0 h 1602689"/>
                  <a:gd name="connsiteX2" fmla="*/ 1040580 w 1040580"/>
                  <a:gd name="connsiteY2" fmla="*/ 1602689 h 1602689"/>
                  <a:gd name="connsiteX3" fmla="*/ 0 w 1040580"/>
                  <a:gd name="connsiteY3" fmla="*/ 1602689 h 1602689"/>
                  <a:gd name="connsiteX0" fmla="*/ 0 w 1285252"/>
                  <a:gd name="connsiteY0" fmla="*/ 1602689 h 1795696"/>
                  <a:gd name="connsiteX1" fmla="*/ 3072 w 1285252"/>
                  <a:gd name="connsiteY1" fmla="*/ 0 h 1795696"/>
                  <a:gd name="connsiteX2" fmla="*/ 1285252 w 1285252"/>
                  <a:gd name="connsiteY2" fmla="*/ 1795696 h 1795696"/>
                  <a:gd name="connsiteX3" fmla="*/ 0 w 1285252"/>
                  <a:gd name="connsiteY3" fmla="*/ 1602689 h 1795696"/>
                  <a:gd name="connsiteX0" fmla="*/ 34389 w 1282180"/>
                  <a:gd name="connsiteY0" fmla="*/ 1609638 h 1795696"/>
                  <a:gd name="connsiteX1" fmla="*/ 0 w 1282180"/>
                  <a:gd name="connsiteY1" fmla="*/ 0 h 1795696"/>
                  <a:gd name="connsiteX2" fmla="*/ 1282180 w 1282180"/>
                  <a:gd name="connsiteY2" fmla="*/ 1795696 h 1795696"/>
                  <a:gd name="connsiteX3" fmla="*/ 34389 w 1282180"/>
                  <a:gd name="connsiteY3" fmla="*/ 1609638 h 1795696"/>
                  <a:gd name="connsiteX0" fmla="*/ 51382 w 1282180"/>
                  <a:gd name="connsiteY0" fmla="*/ 1622478 h 1795696"/>
                  <a:gd name="connsiteX1" fmla="*/ 0 w 1282180"/>
                  <a:gd name="connsiteY1" fmla="*/ 0 h 1795696"/>
                  <a:gd name="connsiteX2" fmla="*/ 1282180 w 1282180"/>
                  <a:gd name="connsiteY2" fmla="*/ 1795696 h 1795696"/>
                  <a:gd name="connsiteX3" fmla="*/ 51382 w 1282180"/>
                  <a:gd name="connsiteY3" fmla="*/ 1622478 h 1795696"/>
                  <a:gd name="connsiteX0" fmla="*/ 56064 w 1282180"/>
                  <a:gd name="connsiteY0" fmla="*/ 1623346 h 1795696"/>
                  <a:gd name="connsiteX1" fmla="*/ 0 w 1282180"/>
                  <a:gd name="connsiteY1" fmla="*/ 0 h 1795696"/>
                  <a:gd name="connsiteX2" fmla="*/ 1282180 w 1282180"/>
                  <a:gd name="connsiteY2" fmla="*/ 1795696 h 1795696"/>
                  <a:gd name="connsiteX3" fmla="*/ 56064 w 1282180"/>
                  <a:gd name="connsiteY3" fmla="*/ 1623346 h 1795696"/>
                  <a:gd name="connsiteX0" fmla="*/ 56064 w 1582001"/>
                  <a:gd name="connsiteY0" fmla="*/ 1623346 h 1738939"/>
                  <a:gd name="connsiteX1" fmla="*/ 0 w 1582001"/>
                  <a:gd name="connsiteY1" fmla="*/ 0 h 1738939"/>
                  <a:gd name="connsiteX2" fmla="*/ 1582001 w 1582001"/>
                  <a:gd name="connsiteY2" fmla="*/ 1738939 h 1738939"/>
                  <a:gd name="connsiteX3" fmla="*/ 56064 w 1582001"/>
                  <a:gd name="connsiteY3" fmla="*/ 1623346 h 1738939"/>
                </a:gdLst>
                <a:ahLst/>
                <a:cxnLst>
                  <a:cxn ang="0">
                    <a:pos x="connsiteX0" y="connsiteY0"/>
                  </a:cxn>
                  <a:cxn ang="0">
                    <a:pos x="connsiteX1" y="connsiteY1"/>
                  </a:cxn>
                  <a:cxn ang="0">
                    <a:pos x="connsiteX2" y="connsiteY2"/>
                  </a:cxn>
                  <a:cxn ang="0">
                    <a:pos x="connsiteX3" y="connsiteY3"/>
                  </a:cxn>
                </a:cxnLst>
                <a:rect l="l" t="t" r="r" b="b"/>
                <a:pathLst>
                  <a:path w="1582001" h="1738939">
                    <a:moveTo>
                      <a:pt x="56064" y="1623346"/>
                    </a:moveTo>
                    <a:lnTo>
                      <a:pt x="0" y="0"/>
                    </a:lnTo>
                    <a:lnTo>
                      <a:pt x="1582001" y="1738939"/>
                    </a:lnTo>
                    <a:lnTo>
                      <a:pt x="56064" y="1623346"/>
                    </a:lnTo>
                    <a:close/>
                  </a:path>
                </a:pathLst>
              </a:custGeom>
              <a:solidFill>
                <a:srgbClr val="D600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2"/>
              <p:cNvSpPr/>
              <p:nvPr/>
            </p:nvSpPr>
            <p:spPr>
              <a:xfrm>
                <a:off x="3078051" y="2614410"/>
                <a:ext cx="2459864" cy="1574576"/>
              </a:xfrm>
              <a:custGeom>
                <a:avLst/>
                <a:gdLst>
                  <a:gd name="connsiteX0" fmla="*/ 0 w 1815921"/>
                  <a:gd name="connsiteY0" fmla="*/ 0 h 1403798"/>
                  <a:gd name="connsiteX1" fmla="*/ 1815921 w 1815921"/>
                  <a:gd name="connsiteY1" fmla="*/ 0 h 1403798"/>
                  <a:gd name="connsiteX2" fmla="*/ 1815921 w 1815921"/>
                  <a:gd name="connsiteY2" fmla="*/ 1403798 h 1403798"/>
                  <a:gd name="connsiteX3" fmla="*/ 0 w 1815921"/>
                  <a:gd name="connsiteY3" fmla="*/ 1403798 h 1403798"/>
                  <a:gd name="connsiteX4" fmla="*/ 0 w 1815921"/>
                  <a:gd name="connsiteY4" fmla="*/ 0 h 1403798"/>
                  <a:gd name="connsiteX0" fmla="*/ 0 w 2472743"/>
                  <a:gd name="connsiteY0" fmla="*/ 0 h 1584102"/>
                  <a:gd name="connsiteX1" fmla="*/ 2472743 w 2472743"/>
                  <a:gd name="connsiteY1" fmla="*/ 180304 h 1584102"/>
                  <a:gd name="connsiteX2" fmla="*/ 2472743 w 2472743"/>
                  <a:gd name="connsiteY2" fmla="*/ 1584102 h 1584102"/>
                  <a:gd name="connsiteX3" fmla="*/ 656822 w 2472743"/>
                  <a:gd name="connsiteY3" fmla="*/ 1584102 h 1584102"/>
                  <a:gd name="connsiteX4" fmla="*/ 0 w 2472743"/>
                  <a:gd name="connsiteY4" fmla="*/ 0 h 1584102"/>
                  <a:gd name="connsiteX0" fmla="*/ 0 w 2472743"/>
                  <a:gd name="connsiteY0" fmla="*/ 0 h 1584102"/>
                  <a:gd name="connsiteX1" fmla="*/ 2472743 w 2472743"/>
                  <a:gd name="connsiteY1" fmla="*/ 180304 h 1584102"/>
                  <a:gd name="connsiteX2" fmla="*/ 2459864 w 2472743"/>
                  <a:gd name="connsiteY2" fmla="*/ 1210615 h 1584102"/>
                  <a:gd name="connsiteX3" fmla="*/ 656822 w 2472743"/>
                  <a:gd name="connsiteY3" fmla="*/ 1584102 h 1584102"/>
                  <a:gd name="connsiteX4" fmla="*/ 0 w 2472743"/>
                  <a:gd name="connsiteY4" fmla="*/ 0 h 1584102"/>
                  <a:gd name="connsiteX0" fmla="*/ 0 w 2459864"/>
                  <a:gd name="connsiteY0" fmla="*/ 0 h 1584102"/>
                  <a:gd name="connsiteX1" fmla="*/ 2253802 w 2459864"/>
                  <a:gd name="connsiteY1" fmla="*/ 347730 h 1584102"/>
                  <a:gd name="connsiteX2" fmla="*/ 2459864 w 2459864"/>
                  <a:gd name="connsiteY2" fmla="*/ 1210615 h 1584102"/>
                  <a:gd name="connsiteX3" fmla="*/ 656822 w 2459864"/>
                  <a:gd name="connsiteY3" fmla="*/ 1584102 h 1584102"/>
                  <a:gd name="connsiteX4" fmla="*/ 0 w 2459864"/>
                  <a:gd name="connsiteY4" fmla="*/ 0 h 1584102"/>
                  <a:gd name="connsiteX0" fmla="*/ 0 w 2459864"/>
                  <a:gd name="connsiteY0" fmla="*/ 0 h 1579339"/>
                  <a:gd name="connsiteX1" fmla="*/ 2253802 w 2459864"/>
                  <a:gd name="connsiteY1" fmla="*/ 347730 h 1579339"/>
                  <a:gd name="connsiteX2" fmla="*/ 2459864 w 2459864"/>
                  <a:gd name="connsiteY2" fmla="*/ 1210615 h 1579339"/>
                  <a:gd name="connsiteX3" fmla="*/ 666347 w 2459864"/>
                  <a:gd name="connsiteY3" fmla="*/ 1579339 h 1579339"/>
                  <a:gd name="connsiteX4" fmla="*/ 0 w 2459864"/>
                  <a:gd name="connsiteY4" fmla="*/ 0 h 1579339"/>
                  <a:gd name="connsiteX0" fmla="*/ 0 w 2459864"/>
                  <a:gd name="connsiteY0" fmla="*/ 0 h 1579339"/>
                  <a:gd name="connsiteX1" fmla="*/ 2253802 w 2459864"/>
                  <a:gd name="connsiteY1" fmla="*/ 347730 h 1579339"/>
                  <a:gd name="connsiteX2" fmla="*/ 2459864 w 2459864"/>
                  <a:gd name="connsiteY2" fmla="*/ 1210615 h 1579339"/>
                  <a:gd name="connsiteX3" fmla="*/ 661584 w 2459864"/>
                  <a:gd name="connsiteY3" fmla="*/ 1579339 h 1579339"/>
                  <a:gd name="connsiteX4" fmla="*/ 0 w 2459864"/>
                  <a:gd name="connsiteY4" fmla="*/ 0 h 1579339"/>
                  <a:gd name="connsiteX0" fmla="*/ 0 w 2459864"/>
                  <a:gd name="connsiteY0" fmla="*/ 0 h 1574576"/>
                  <a:gd name="connsiteX1" fmla="*/ 2253802 w 2459864"/>
                  <a:gd name="connsiteY1" fmla="*/ 347730 h 1574576"/>
                  <a:gd name="connsiteX2" fmla="*/ 2459864 w 2459864"/>
                  <a:gd name="connsiteY2" fmla="*/ 1210615 h 1574576"/>
                  <a:gd name="connsiteX3" fmla="*/ 659203 w 2459864"/>
                  <a:gd name="connsiteY3" fmla="*/ 1574576 h 1574576"/>
                  <a:gd name="connsiteX4" fmla="*/ 0 w 2459864"/>
                  <a:gd name="connsiteY4" fmla="*/ 0 h 1574576"/>
                  <a:gd name="connsiteX0" fmla="*/ 0 w 2459864"/>
                  <a:gd name="connsiteY0" fmla="*/ 0 h 1574576"/>
                  <a:gd name="connsiteX1" fmla="*/ 2253802 w 2459864"/>
                  <a:gd name="connsiteY1" fmla="*/ 347730 h 1574576"/>
                  <a:gd name="connsiteX2" fmla="*/ 2459864 w 2459864"/>
                  <a:gd name="connsiteY2" fmla="*/ 1210615 h 1574576"/>
                  <a:gd name="connsiteX3" fmla="*/ 656822 w 2459864"/>
                  <a:gd name="connsiteY3" fmla="*/ 1574576 h 1574576"/>
                  <a:gd name="connsiteX4" fmla="*/ 0 w 2459864"/>
                  <a:gd name="connsiteY4" fmla="*/ 0 h 1574576"/>
                  <a:gd name="connsiteX0" fmla="*/ 0 w 2459864"/>
                  <a:gd name="connsiteY0" fmla="*/ 0 h 1579338"/>
                  <a:gd name="connsiteX1" fmla="*/ 2253802 w 2459864"/>
                  <a:gd name="connsiteY1" fmla="*/ 347730 h 1579338"/>
                  <a:gd name="connsiteX2" fmla="*/ 2459864 w 2459864"/>
                  <a:gd name="connsiteY2" fmla="*/ 1210615 h 1579338"/>
                  <a:gd name="connsiteX3" fmla="*/ 656822 w 2459864"/>
                  <a:gd name="connsiteY3" fmla="*/ 1579338 h 1579338"/>
                  <a:gd name="connsiteX4" fmla="*/ 0 w 2459864"/>
                  <a:gd name="connsiteY4" fmla="*/ 0 h 1579338"/>
                  <a:gd name="connsiteX0" fmla="*/ 0 w 2459864"/>
                  <a:gd name="connsiteY0" fmla="*/ 0 h 1572194"/>
                  <a:gd name="connsiteX1" fmla="*/ 2253802 w 2459864"/>
                  <a:gd name="connsiteY1" fmla="*/ 347730 h 1572194"/>
                  <a:gd name="connsiteX2" fmla="*/ 2459864 w 2459864"/>
                  <a:gd name="connsiteY2" fmla="*/ 1210615 h 1572194"/>
                  <a:gd name="connsiteX3" fmla="*/ 659203 w 2459864"/>
                  <a:gd name="connsiteY3" fmla="*/ 1572194 h 1572194"/>
                  <a:gd name="connsiteX4" fmla="*/ 0 w 2459864"/>
                  <a:gd name="connsiteY4" fmla="*/ 0 h 1572194"/>
                  <a:gd name="connsiteX0" fmla="*/ 0 w 2459864"/>
                  <a:gd name="connsiteY0" fmla="*/ 0 h 1574575"/>
                  <a:gd name="connsiteX1" fmla="*/ 2253802 w 2459864"/>
                  <a:gd name="connsiteY1" fmla="*/ 347730 h 1574575"/>
                  <a:gd name="connsiteX2" fmla="*/ 2459864 w 2459864"/>
                  <a:gd name="connsiteY2" fmla="*/ 1210615 h 1574575"/>
                  <a:gd name="connsiteX3" fmla="*/ 656822 w 2459864"/>
                  <a:gd name="connsiteY3" fmla="*/ 1574575 h 1574575"/>
                  <a:gd name="connsiteX4" fmla="*/ 0 w 2459864"/>
                  <a:gd name="connsiteY4" fmla="*/ 0 h 1574575"/>
                  <a:gd name="connsiteX0" fmla="*/ 0 w 2459864"/>
                  <a:gd name="connsiteY0" fmla="*/ 0 h 1572194"/>
                  <a:gd name="connsiteX1" fmla="*/ 2253802 w 2459864"/>
                  <a:gd name="connsiteY1" fmla="*/ 347730 h 1572194"/>
                  <a:gd name="connsiteX2" fmla="*/ 2459864 w 2459864"/>
                  <a:gd name="connsiteY2" fmla="*/ 1210615 h 1572194"/>
                  <a:gd name="connsiteX3" fmla="*/ 649679 w 2459864"/>
                  <a:gd name="connsiteY3" fmla="*/ 1572194 h 1572194"/>
                  <a:gd name="connsiteX4" fmla="*/ 0 w 2459864"/>
                  <a:gd name="connsiteY4" fmla="*/ 0 h 1572194"/>
                  <a:gd name="connsiteX0" fmla="*/ 0 w 2459864"/>
                  <a:gd name="connsiteY0" fmla="*/ 0 h 1572194"/>
                  <a:gd name="connsiteX1" fmla="*/ 2253802 w 2459864"/>
                  <a:gd name="connsiteY1" fmla="*/ 347730 h 1572194"/>
                  <a:gd name="connsiteX2" fmla="*/ 2459864 w 2459864"/>
                  <a:gd name="connsiteY2" fmla="*/ 1210615 h 1572194"/>
                  <a:gd name="connsiteX3" fmla="*/ 644917 w 2459864"/>
                  <a:gd name="connsiteY3" fmla="*/ 1572194 h 1572194"/>
                  <a:gd name="connsiteX4" fmla="*/ 0 w 2459864"/>
                  <a:gd name="connsiteY4" fmla="*/ 0 h 1572194"/>
                  <a:gd name="connsiteX0" fmla="*/ 0 w 2459864"/>
                  <a:gd name="connsiteY0" fmla="*/ 0 h 1574576"/>
                  <a:gd name="connsiteX1" fmla="*/ 2253802 w 2459864"/>
                  <a:gd name="connsiteY1" fmla="*/ 347730 h 1574576"/>
                  <a:gd name="connsiteX2" fmla="*/ 2459864 w 2459864"/>
                  <a:gd name="connsiteY2" fmla="*/ 1210615 h 1574576"/>
                  <a:gd name="connsiteX3" fmla="*/ 647298 w 2459864"/>
                  <a:gd name="connsiteY3" fmla="*/ 1574576 h 1574576"/>
                  <a:gd name="connsiteX4" fmla="*/ 0 w 2459864"/>
                  <a:gd name="connsiteY4" fmla="*/ 0 h 1574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864" h="1574576">
                    <a:moveTo>
                      <a:pt x="0" y="0"/>
                    </a:moveTo>
                    <a:lnTo>
                      <a:pt x="2253802" y="347730"/>
                    </a:lnTo>
                    <a:lnTo>
                      <a:pt x="2459864" y="1210615"/>
                    </a:lnTo>
                    <a:lnTo>
                      <a:pt x="647298" y="1574576"/>
                    </a:lnTo>
                    <a:lnTo>
                      <a:pt x="0" y="0"/>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直角三角形 3"/>
              <p:cNvSpPr/>
              <p:nvPr/>
            </p:nvSpPr>
            <p:spPr>
              <a:xfrm rot="10800000">
                <a:off x="3725408" y="3814081"/>
                <a:ext cx="1973978" cy="698950"/>
              </a:xfrm>
              <a:custGeom>
                <a:avLst/>
                <a:gdLst>
                  <a:gd name="connsiteX0" fmla="*/ 0 w 2061029"/>
                  <a:gd name="connsiteY0" fmla="*/ 682172 h 682172"/>
                  <a:gd name="connsiteX1" fmla="*/ 0 w 2061029"/>
                  <a:gd name="connsiteY1" fmla="*/ 0 h 682172"/>
                  <a:gd name="connsiteX2" fmla="*/ 2061029 w 2061029"/>
                  <a:gd name="connsiteY2" fmla="*/ 682172 h 682172"/>
                  <a:gd name="connsiteX3" fmla="*/ 0 w 2061029"/>
                  <a:gd name="connsiteY3" fmla="*/ 682172 h 682172"/>
                  <a:gd name="connsiteX0" fmla="*/ 0 w 2340429"/>
                  <a:gd name="connsiteY0" fmla="*/ 682172 h 809172"/>
                  <a:gd name="connsiteX1" fmla="*/ 0 w 2340429"/>
                  <a:gd name="connsiteY1" fmla="*/ 0 h 809172"/>
                  <a:gd name="connsiteX2" fmla="*/ 2340429 w 2340429"/>
                  <a:gd name="connsiteY2" fmla="*/ 809172 h 809172"/>
                  <a:gd name="connsiteX3" fmla="*/ 0 w 2340429"/>
                  <a:gd name="connsiteY3" fmla="*/ 682172 h 809172"/>
                  <a:gd name="connsiteX0" fmla="*/ 558800 w 2340429"/>
                  <a:gd name="connsiteY0" fmla="*/ 1183822 h 1183822"/>
                  <a:gd name="connsiteX1" fmla="*/ 0 w 2340429"/>
                  <a:gd name="connsiteY1" fmla="*/ 0 h 1183822"/>
                  <a:gd name="connsiteX2" fmla="*/ 2340429 w 2340429"/>
                  <a:gd name="connsiteY2" fmla="*/ 809172 h 1183822"/>
                  <a:gd name="connsiteX3" fmla="*/ 558800 w 2340429"/>
                  <a:gd name="connsiteY3" fmla="*/ 1183822 h 1183822"/>
                  <a:gd name="connsiteX0" fmla="*/ 222250 w 2003879"/>
                  <a:gd name="connsiteY0" fmla="*/ 618672 h 618672"/>
                  <a:gd name="connsiteX1" fmla="*/ 0 w 2003879"/>
                  <a:gd name="connsiteY1" fmla="*/ 0 h 618672"/>
                  <a:gd name="connsiteX2" fmla="*/ 2003879 w 2003879"/>
                  <a:gd name="connsiteY2" fmla="*/ 244022 h 618672"/>
                  <a:gd name="connsiteX3" fmla="*/ 222250 w 2003879"/>
                  <a:gd name="connsiteY3" fmla="*/ 618672 h 618672"/>
                  <a:gd name="connsiteX0" fmla="*/ 196850 w 1978479"/>
                  <a:gd name="connsiteY0" fmla="*/ 675822 h 675822"/>
                  <a:gd name="connsiteX1" fmla="*/ 0 w 1978479"/>
                  <a:gd name="connsiteY1" fmla="*/ 0 h 675822"/>
                  <a:gd name="connsiteX2" fmla="*/ 1978479 w 1978479"/>
                  <a:gd name="connsiteY2" fmla="*/ 301172 h 675822"/>
                  <a:gd name="connsiteX3" fmla="*/ 196850 w 1978479"/>
                  <a:gd name="connsiteY3" fmla="*/ 675822 h 675822"/>
                  <a:gd name="connsiteX0" fmla="*/ 184150 w 1965779"/>
                  <a:gd name="connsiteY0" fmla="*/ 685347 h 685347"/>
                  <a:gd name="connsiteX1" fmla="*/ 0 w 1965779"/>
                  <a:gd name="connsiteY1" fmla="*/ 0 h 685347"/>
                  <a:gd name="connsiteX2" fmla="*/ 1965779 w 1965779"/>
                  <a:gd name="connsiteY2" fmla="*/ 310697 h 685347"/>
                  <a:gd name="connsiteX3" fmla="*/ 184150 w 1965779"/>
                  <a:gd name="connsiteY3" fmla="*/ 685347 h 685347"/>
                  <a:gd name="connsiteX0" fmla="*/ 184150 w 1984829"/>
                  <a:gd name="connsiteY0" fmla="*/ 685347 h 685347"/>
                  <a:gd name="connsiteX1" fmla="*/ 0 w 1984829"/>
                  <a:gd name="connsiteY1" fmla="*/ 0 h 685347"/>
                  <a:gd name="connsiteX2" fmla="*/ 1984829 w 1984829"/>
                  <a:gd name="connsiteY2" fmla="*/ 310697 h 685347"/>
                  <a:gd name="connsiteX3" fmla="*/ 184150 w 1984829"/>
                  <a:gd name="connsiteY3" fmla="*/ 685347 h 685347"/>
                  <a:gd name="connsiteX0" fmla="*/ 184150 w 1984829"/>
                  <a:gd name="connsiteY0" fmla="*/ 685347 h 685347"/>
                  <a:gd name="connsiteX1" fmla="*/ 0 w 1984829"/>
                  <a:gd name="connsiteY1" fmla="*/ 0 h 685347"/>
                  <a:gd name="connsiteX2" fmla="*/ 1984829 w 1984829"/>
                  <a:gd name="connsiteY2" fmla="*/ 317047 h 685347"/>
                  <a:gd name="connsiteX3" fmla="*/ 184150 w 1984829"/>
                  <a:gd name="connsiteY3" fmla="*/ 685347 h 685347"/>
                  <a:gd name="connsiteX0" fmla="*/ 184150 w 1988004"/>
                  <a:gd name="connsiteY0" fmla="*/ 685347 h 685347"/>
                  <a:gd name="connsiteX1" fmla="*/ 0 w 1988004"/>
                  <a:gd name="connsiteY1" fmla="*/ 0 h 685347"/>
                  <a:gd name="connsiteX2" fmla="*/ 1988004 w 1988004"/>
                  <a:gd name="connsiteY2" fmla="*/ 320222 h 685347"/>
                  <a:gd name="connsiteX3" fmla="*/ 184150 w 1988004"/>
                  <a:gd name="connsiteY3" fmla="*/ 685347 h 685347"/>
                  <a:gd name="connsiteX0" fmla="*/ 184150 w 1997529"/>
                  <a:gd name="connsiteY0" fmla="*/ 685347 h 685347"/>
                  <a:gd name="connsiteX1" fmla="*/ 0 w 1997529"/>
                  <a:gd name="connsiteY1" fmla="*/ 0 h 685347"/>
                  <a:gd name="connsiteX2" fmla="*/ 1997529 w 1997529"/>
                  <a:gd name="connsiteY2" fmla="*/ 313872 h 685347"/>
                  <a:gd name="connsiteX3" fmla="*/ 184150 w 1997529"/>
                  <a:gd name="connsiteY3" fmla="*/ 685347 h 685347"/>
                  <a:gd name="connsiteX0" fmla="*/ 184150 w 1997529"/>
                  <a:gd name="connsiteY0" fmla="*/ 694872 h 694872"/>
                  <a:gd name="connsiteX1" fmla="*/ 0 w 1997529"/>
                  <a:gd name="connsiteY1" fmla="*/ 0 h 694872"/>
                  <a:gd name="connsiteX2" fmla="*/ 1997529 w 1997529"/>
                  <a:gd name="connsiteY2" fmla="*/ 313872 h 694872"/>
                  <a:gd name="connsiteX3" fmla="*/ 184150 w 1997529"/>
                  <a:gd name="connsiteY3" fmla="*/ 694872 h 694872"/>
                  <a:gd name="connsiteX0" fmla="*/ 191293 w 1997529"/>
                  <a:gd name="connsiteY0" fmla="*/ 694872 h 694872"/>
                  <a:gd name="connsiteX1" fmla="*/ 0 w 1997529"/>
                  <a:gd name="connsiteY1" fmla="*/ 0 h 694872"/>
                  <a:gd name="connsiteX2" fmla="*/ 1997529 w 1997529"/>
                  <a:gd name="connsiteY2" fmla="*/ 313872 h 694872"/>
                  <a:gd name="connsiteX3" fmla="*/ 191293 w 1997529"/>
                  <a:gd name="connsiteY3" fmla="*/ 694872 h 694872"/>
                  <a:gd name="connsiteX0" fmla="*/ 186530 w 1997529"/>
                  <a:gd name="connsiteY0" fmla="*/ 694872 h 694872"/>
                  <a:gd name="connsiteX1" fmla="*/ 0 w 1997529"/>
                  <a:gd name="connsiteY1" fmla="*/ 0 h 694872"/>
                  <a:gd name="connsiteX2" fmla="*/ 1997529 w 1997529"/>
                  <a:gd name="connsiteY2" fmla="*/ 313872 h 694872"/>
                  <a:gd name="connsiteX3" fmla="*/ 186530 w 1997529"/>
                  <a:gd name="connsiteY3" fmla="*/ 694872 h 694872"/>
                  <a:gd name="connsiteX0" fmla="*/ 186530 w 1992767"/>
                  <a:gd name="connsiteY0" fmla="*/ 694872 h 694872"/>
                  <a:gd name="connsiteX1" fmla="*/ 0 w 1992767"/>
                  <a:gd name="connsiteY1" fmla="*/ 0 h 694872"/>
                  <a:gd name="connsiteX2" fmla="*/ 1992767 w 1992767"/>
                  <a:gd name="connsiteY2" fmla="*/ 313872 h 694872"/>
                  <a:gd name="connsiteX3" fmla="*/ 186530 w 1992767"/>
                  <a:gd name="connsiteY3" fmla="*/ 694872 h 694872"/>
                  <a:gd name="connsiteX0" fmla="*/ 186530 w 1989592"/>
                  <a:gd name="connsiteY0" fmla="*/ 694872 h 694872"/>
                  <a:gd name="connsiteX1" fmla="*/ 0 w 1989592"/>
                  <a:gd name="connsiteY1" fmla="*/ 0 h 694872"/>
                  <a:gd name="connsiteX2" fmla="*/ 1989592 w 1989592"/>
                  <a:gd name="connsiteY2" fmla="*/ 313872 h 694872"/>
                  <a:gd name="connsiteX3" fmla="*/ 186530 w 1989592"/>
                  <a:gd name="connsiteY3" fmla="*/ 694872 h 694872"/>
                  <a:gd name="connsiteX0" fmla="*/ 186530 w 1989592"/>
                  <a:gd name="connsiteY0" fmla="*/ 694872 h 694872"/>
                  <a:gd name="connsiteX1" fmla="*/ 0 w 1989592"/>
                  <a:gd name="connsiteY1" fmla="*/ 0 h 694872"/>
                  <a:gd name="connsiteX2" fmla="*/ 1989592 w 1989592"/>
                  <a:gd name="connsiteY2" fmla="*/ 317047 h 694872"/>
                  <a:gd name="connsiteX3" fmla="*/ 186530 w 1989592"/>
                  <a:gd name="connsiteY3" fmla="*/ 694872 h 694872"/>
                  <a:gd name="connsiteX0" fmla="*/ 186530 w 1989592"/>
                  <a:gd name="connsiteY0" fmla="*/ 694872 h 694872"/>
                  <a:gd name="connsiteX1" fmla="*/ 0 w 1989592"/>
                  <a:gd name="connsiteY1" fmla="*/ 0 h 694872"/>
                  <a:gd name="connsiteX2" fmla="*/ 1989592 w 1989592"/>
                  <a:gd name="connsiteY2" fmla="*/ 317047 h 694872"/>
                  <a:gd name="connsiteX3" fmla="*/ 186530 w 1989592"/>
                  <a:gd name="connsiteY3" fmla="*/ 694872 h 694872"/>
                  <a:gd name="connsiteX0" fmla="*/ 186530 w 1992767"/>
                  <a:gd name="connsiteY0" fmla="*/ 694872 h 694872"/>
                  <a:gd name="connsiteX1" fmla="*/ 0 w 1992767"/>
                  <a:gd name="connsiteY1" fmla="*/ 0 h 694872"/>
                  <a:gd name="connsiteX2" fmla="*/ 1992767 w 1992767"/>
                  <a:gd name="connsiteY2" fmla="*/ 317047 h 694872"/>
                  <a:gd name="connsiteX3" fmla="*/ 186530 w 1992767"/>
                  <a:gd name="connsiteY3" fmla="*/ 694872 h 694872"/>
                  <a:gd name="connsiteX0" fmla="*/ 186530 w 1999117"/>
                  <a:gd name="connsiteY0" fmla="*/ 694872 h 694872"/>
                  <a:gd name="connsiteX1" fmla="*/ 0 w 1999117"/>
                  <a:gd name="connsiteY1" fmla="*/ 0 h 694872"/>
                  <a:gd name="connsiteX2" fmla="*/ 1999117 w 1999117"/>
                  <a:gd name="connsiteY2" fmla="*/ 317047 h 694872"/>
                  <a:gd name="connsiteX3" fmla="*/ 186530 w 1999117"/>
                  <a:gd name="connsiteY3" fmla="*/ 694872 h 694872"/>
                  <a:gd name="connsiteX0" fmla="*/ 186530 w 1989592"/>
                  <a:gd name="connsiteY0" fmla="*/ 694872 h 694872"/>
                  <a:gd name="connsiteX1" fmla="*/ 0 w 1989592"/>
                  <a:gd name="connsiteY1" fmla="*/ 0 h 694872"/>
                  <a:gd name="connsiteX2" fmla="*/ 1989592 w 1989592"/>
                  <a:gd name="connsiteY2" fmla="*/ 320222 h 694872"/>
                  <a:gd name="connsiteX3" fmla="*/ 186530 w 1989592"/>
                  <a:gd name="connsiteY3" fmla="*/ 694872 h 694872"/>
                  <a:gd name="connsiteX0" fmla="*/ 186530 w 1995942"/>
                  <a:gd name="connsiteY0" fmla="*/ 694872 h 694872"/>
                  <a:gd name="connsiteX1" fmla="*/ 0 w 1995942"/>
                  <a:gd name="connsiteY1" fmla="*/ 0 h 694872"/>
                  <a:gd name="connsiteX2" fmla="*/ 1995942 w 1995942"/>
                  <a:gd name="connsiteY2" fmla="*/ 323397 h 694872"/>
                  <a:gd name="connsiteX3" fmla="*/ 186530 w 1995942"/>
                  <a:gd name="connsiteY3" fmla="*/ 694872 h 694872"/>
                  <a:gd name="connsiteX0" fmla="*/ 180180 w 1989592"/>
                  <a:gd name="connsiteY0" fmla="*/ 704397 h 704397"/>
                  <a:gd name="connsiteX1" fmla="*/ 0 w 1989592"/>
                  <a:gd name="connsiteY1" fmla="*/ 0 h 704397"/>
                  <a:gd name="connsiteX2" fmla="*/ 1989592 w 1989592"/>
                  <a:gd name="connsiteY2" fmla="*/ 332922 h 704397"/>
                  <a:gd name="connsiteX3" fmla="*/ 180180 w 1989592"/>
                  <a:gd name="connsiteY3" fmla="*/ 704397 h 704397"/>
                  <a:gd name="connsiteX0" fmla="*/ 173830 w 1983242"/>
                  <a:gd name="connsiteY0" fmla="*/ 694872 h 694872"/>
                  <a:gd name="connsiteX1" fmla="*/ 0 w 1983242"/>
                  <a:gd name="connsiteY1" fmla="*/ 0 h 694872"/>
                  <a:gd name="connsiteX2" fmla="*/ 1983242 w 1983242"/>
                  <a:gd name="connsiteY2" fmla="*/ 323397 h 694872"/>
                  <a:gd name="connsiteX3" fmla="*/ 173830 w 1983242"/>
                  <a:gd name="connsiteY3" fmla="*/ 694872 h 694872"/>
                  <a:gd name="connsiteX0" fmla="*/ 177005 w 1986417"/>
                  <a:gd name="connsiteY0" fmla="*/ 694872 h 694872"/>
                  <a:gd name="connsiteX1" fmla="*/ 0 w 1986417"/>
                  <a:gd name="connsiteY1" fmla="*/ 0 h 694872"/>
                  <a:gd name="connsiteX2" fmla="*/ 1986417 w 1986417"/>
                  <a:gd name="connsiteY2" fmla="*/ 323397 h 694872"/>
                  <a:gd name="connsiteX3" fmla="*/ 177005 w 1986417"/>
                  <a:gd name="connsiteY3" fmla="*/ 694872 h 694872"/>
                  <a:gd name="connsiteX0" fmla="*/ 164566 w 1973978"/>
                  <a:gd name="connsiteY0" fmla="*/ 698950 h 698950"/>
                  <a:gd name="connsiteX1" fmla="*/ 0 w 1973978"/>
                  <a:gd name="connsiteY1" fmla="*/ 0 h 698950"/>
                  <a:gd name="connsiteX2" fmla="*/ 1973978 w 1973978"/>
                  <a:gd name="connsiteY2" fmla="*/ 327475 h 698950"/>
                  <a:gd name="connsiteX3" fmla="*/ 164566 w 1973978"/>
                  <a:gd name="connsiteY3" fmla="*/ 698950 h 698950"/>
                </a:gdLst>
                <a:ahLst/>
                <a:cxnLst>
                  <a:cxn ang="0">
                    <a:pos x="connsiteX0" y="connsiteY0"/>
                  </a:cxn>
                  <a:cxn ang="0">
                    <a:pos x="connsiteX1" y="connsiteY1"/>
                  </a:cxn>
                  <a:cxn ang="0">
                    <a:pos x="connsiteX2" y="connsiteY2"/>
                  </a:cxn>
                  <a:cxn ang="0">
                    <a:pos x="connsiteX3" y="connsiteY3"/>
                  </a:cxn>
                </a:cxnLst>
                <a:rect l="l" t="t" r="r" b="b"/>
                <a:pathLst>
                  <a:path w="1973978" h="698950">
                    <a:moveTo>
                      <a:pt x="164566" y="698950"/>
                    </a:moveTo>
                    <a:lnTo>
                      <a:pt x="0" y="0"/>
                    </a:lnTo>
                    <a:lnTo>
                      <a:pt x="1973978" y="327475"/>
                    </a:lnTo>
                    <a:lnTo>
                      <a:pt x="164566" y="69895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前翅膀"/>
            <p:cNvGrpSpPr/>
            <p:nvPr/>
          </p:nvGrpSpPr>
          <p:grpSpPr>
            <a:xfrm rot="1044185">
              <a:off x="4507389" y="373608"/>
              <a:ext cx="1150170" cy="640522"/>
              <a:chOff x="2389243" y="1423041"/>
              <a:chExt cx="4680956" cy="2639549"/>
            </a:xfrm>
          </p:grpSpPr>
          <p:sp>
            <p:nvSpPr>
              <p:cNvPr id="9" name="直角三角形 7"/>
              <p:cNvSpPr/>
              <p:nvPr/>
            </p:nvSpPr>
            <p:spPr>
              <a:xfrm>
                <a:off x="2389243" y="2123614"/>
                <a:ext cx="2510973" cy="1938976"/>
              </a:xfrm>
              <a:custGeom>
                <a:avLst/>
                <a:gdLst>
                  <a:gd name="connsiteX0" fmla="*/ 0 w 5428343"/>
                  <a:gd name="connsiteY0" fmla="*/ 2845210 h 2845210"/>
                  <a:gd name="connsiteX1" fmla="*/ 0 w 5428343"/>
                  <a:gd name="connsiteY1" fmla="*/ 0 h 2845210"/>
                  <a:gd name="connsiteX2" fmla="*/ 5428343 w 5428343"/>
                  <a:gd name="connsiteY2" fmla="*/ 2845210 h 2845210"/>
                  <a:gd name="connsiteX3" fmla="*/ 0 w 5428343"/>
                  <a:gd name="connsiteY3" fmla="*/ 2845210 h 2845210"/>
                  <a:gd name="connsiteX0" fmla="*/ 0 w 5428343"/>
                  <a:gd name="connsiteY0" fmla="*/ 2932296 h 2932296"/>
                  <a:gd name="connsiteX1" fmla="*/ 3497943 w 5428343"/>
                  <a:gd name="connsiteY1" fmla="*/ 0 h 2932296"/>
                  <a:gd name="connsiteX2" fmla="*/ 5428343 w 5428343"/>
                  <a:gd name="connsiteY2" fmla="*/ 2932296 h 2932296"/>
                  <a:gd name="connsiteX3" fmla="*/ 0 w 5428343"/>
                  <a:gd name="connsiteY3" fmla="*/ 2932296 h 2932296"/>
                  <a:gd name="connsiteX0" fmla="*/ 0 w 5428343"/>
                  <a:gd name="connsiteY0" fmla="*/ 2554925 h 2554925"/>
                  <a:gd name="connsiteX1" fmla="*/ 1712686 w 5428343"/>
                  <a:gd name="connsiteY1" fmla="*/ 0 h 2554925"/>
                  <a:gd name="connsiteX2" fmla="*/ 5428343 w 5428343"/>
                  <a:gd name="connsiteY2" fmla="*/ 2554925 h 2554925"/>
                  <a:gd name="connsiteX3" fmla="*/ 0 w 5428343"/>
                  <a:gd name="connsiteY3" fmla="*/ 2554925 h 2554925"/>
                  <a:gd name="connsiteX0" fmla="*/ 0 w 7649029"/>
                  <a:gd name="connsiteY0" fmla="*/ 2554925 h 2554925"/>
                  <a:gd name="connsiteX1" fmla="*/ 1712686 w 7649029"/>
                  <a:gd name="connsiteY1" fmla="*/ 0 h 2554925"/>
                  <a:gd name="connsiteX2" fmla="*/ 7649029 w 7649029"/>
                  <a:gd name="connsiteY2" fmla="*/ 2075953 h 2554925"/>
                  <a:gd name="connsiteX3" fmla="*/ 0 w 7649029"/>
                  <a:gd name="connsiteY3" fmla="*/ 2554925 h 2554925"/>
                  <a:gd name="connsiteX0" fmla="*/ 0 w 7649029"/>
                  <a:gd name="connsiteY0" fmla="*/ 2772640 h 2772640"/>
                  <a:gd name="connsiteX1" fmla="*/ 1611086 w 7649029"/>
                  <a:gd name="connsiteY1" fmla="*/ 0 h 2772640"/>
                  <a:gd name="connsiteX2" fmla="*/ 7649029 w 7649029"/>
                  <a:gd name="connsiteY2" fmla="*/ 2293668 h 2772640"/>
                  <a:gd name="connsiteX3" fmla="*/ 0 w 7649029"/>
                  <a:gd name="connsiteY3" fmla="*/ 2772640 h 2772640"/>
                  <a:gd name="connsiteX0" fmla="*/ 0 w 7881258"/>
                  <a:gd name="connsiteY0" fmla="*/ 2816183 h 2816183"/>
                  <a:gd name="connsiteX1" fmla="*/ 1843315 w 7881258"/>
                  <a:gd name="connsiteY1" fmla="*/ 0 h 2816183"/>
                  <a:gd name="connsiteX2" fmla="*/ 7881258 w 7881258"/>
                  <a:gd name="connsiteY2" fmla="*/ 2293668 h 2816183"/>
                  <a:gd name="connsiteX3" fmla="*/ 0 w 7881258"/>
                  <a:gd name="connsiteY3" fmla="*/ 2816183 h 2816183"/>
                  <a:gd name="connsiteX0" fmla="*/ 0 w 7881258"/>
                  <a:gd name="connsiteY0" fmla="*/ 3120983 h 3120983"/>
                  <a:gd name="connsiteX1" fmla="*/ 1727200 w 7881258"/>
                  <a:gd name="connsiteY1" fmla="*/ 0 h 3120983"/>
                  <a:gd name="connsiteX2" fmla="*/ 7881258 w 7881258"/>
                  <a:gd name="connsiteY2" fmla="*/ 2598468 h 3120983"/>
                  <a:gd name="connsiteX3" fmla="*/ 0 w 7881258"/>
                  <a:gd name="connsiteY3" fmla="*/ 3120983 h 3120983"/>
                  <a:gd name="connsiteX0" fmla="*/ 0 w 7881258"/>
                  <a:gd name="connsiteY0" fmla="*/ 3114633 h 3114633"/>
                  <a:gd name="connsiteX1" fmla="*/ 1724025 w 7881258"/>
                  <a:gd name="connsiteY1" fmla="*/ 0 h 3114633"/>
                  <a:gd name="connsiteX2" fmla="*/ 7881258 w 7881258"/>
                  <a:gd name="connsiteY2" fmla="*/ 2592118 h 3114633"/>
                  <a:gd name="connsiteX3" fmla="*/ 0 w 7881258"/>
                  <a:gd name="connsiteY3" fmla="*/ 3114633 h 3114633"/>
                  <a:gd name="connsiteX0" fmla="*/ 0 w 7881258"/>
                  <a:gd name="connsiteY0" fmla="*/ 1866404 h 1866404"/>
                  <a:gd name="connsiteX1" fmla="*/ 1114425 w 7881258"/>
                  <a:gd name="connsiteY1" fmla="*/ 0 h 1866404"/>
                  <a:gd name="connsiteX2" fmla="*/ 7881258 w 7881258"/>
                  <a:gd name="connsiteY2" fmla="*/ 1343889 h 1866404"/>
                  <a:gd name="connsiteX3" fmla="*/ 0 w 7881258"/>
                  <a:gd name="connsiteY3" fmla="*/ 1866404 h 1866404"/>
                  <a:gd name="connsiteX0" fmla="*/ 0 w 2510973"/>
                  <a:gd name="connsiteY0" fmla="*/ 1866404 h 1866404"/>
                  <a:gd name="connsiteX1" fmla="*/ 1114425 w 2510973"/>
                  <a:gd name="connsiteY1" fmla="*/ 0 h 1866404"/>
                  <a:gd name="connsiteX2" fmla="*/ 2510973 w 2510973"/>
                  <a:gd name="connsiteY2" fmla="*/ 1648689 h 1866404"/>
                  <a:gd name="connsiteX3" fmla="*/ 0 w 2510973"/>
                  <a:gd name="connsiteY3" fmla="*/ 1866404 h 1866404"/>
                  <a:gd name="connsiteX0" fmla="*/ 0 w 2510973"/>
                  <a:gd name="connsiteY0" fmla="*/ 1866404 h 1866404"/>
                  <a:gd name="connsiteX1" fmla="*/ 1114425 w 2510973"/>
                  <a:gd name="connsiteY1" fmla="*/ 0 h 1866404"/>
                  <a:gd name="connsiteX2" fmla="*/ 2510973 w 2510973"/>
                  <a:gd name="connsiteY2" fmla="*/ 1692232 h 1866404"/>
                  <a:gd name="connsiteX3" fmla="*/ 0 w 2510973"/>
                  <a:gd name="connsiteY3" fmla="*/ 1866404 h 1866404"/>
                  <a:gd name="connsiteX0" fmla="*/ 0 w 2510973"/>
                  <a:gd name="connsiteY0" fmla="*/ 1880919 h 1880919"/>
                  <a:gd name="connsiteX1" fmla="*/ 1767567 w 2510973"/>
                  <a:gd name="connsiteY1" fmla="*/ 0 h 1880919"/>
                  <a:gd name="connsiteX2" fmla="*/ 2510973 w 2510973"/>
                  <a:gd name="connsiteY2" fmla="*/ 1706747 h 1880919"/>
                  <a:gd name="connsiteX3" fmla="*/ 0 w 2510973"/>
                  <a:gd name="connsiteY3" fmla="*/ 1880919 h 1880919"/>
                  <a:gd name="connsiteX0" fmla="*/ 0 w 2510973"/>
                  <a:gd name="connsiteY0" fmla="*/ 1895433 h 1895433"/>
                  <a:gd name="connsiteX1" fmla="*/ 1724024 w 2510973"/>
                  <a:gd name="connsiteY1" fmla="*/ 0 h 1895433"/>
                  <a:gd name="connsiteX2" fmla="*/ 2510973 w 2510973"/>
                  <a:gd name="connsiteY2" fmla="*/ 1721261 h 1895433"/>
                  <a:gd name="connsiteX3" fmla="*/ 0 w 2510973"/>
                  <a:gd name="connsiteY3" fmla="*/ 1895433 h 1895433"/>
                  <a:gd name="connsiteX0" fmla="*/ 0 w 2510973"/>
                  <a:gd name="connsiteY0" fmla="*/ 1938976 h 1938976"/>
                  <a:gd name="connsiteX1" fmla="*/ 1840138 w 2510973"/>
                  <a:gd name="connsiteY1" fmla="*/ 0 h 1938976"/>
                  <a:gd name="connsiteX2" fmla="*/ 2510973 w 2510973"/>
                  <a:gd name="connsiteY2" fmla="*/ 1764804 h 1938976"/>
                  <a:gd name="connsiteX3" fmla="*/ 0 w 2510973"/>
                  <a:gd name="connsiteY3" fmla="*/ 1938976 h 1938976"/>
                </a:gdLst>
                <a:ahLst/>
                <a:cxnLst>
                  <a:cxn ang="0">
                    <a:pos x="connsiteX0" y="connsiteY0"/>
                  </a:cxn>
                  <a:cxn ang="0">
                    <a:pos x="connsiteX1" y="connsiteY1"/>
                  </a:cxn>
                  <a:cxn ang="0">
                    <a:pos x="connsiteX2" y="connsiteY2"/>
                  </a:cxn>
                  <a:cxn ang="0">
                    <a:pos x="connsiteX3" y="connsiteY3"/>
                  </a:cxn>
                </a:cxnLst>
                <a:rect l="l" t="t" r="r" b="b"/>
                <a:pathLst>
                  <a:path w="2510973" h="1938976">
                    <a:moveTo>
                      <a:pt x="0" y="1938976"/>
                    </a:moveTo>
                    <a:lnTo>
                      <a:pt x="1840138" y="0"/>
                    </a:lnTo>
                    <a:lnTo>
                      <a:pt x="2510973" y="1764804"/>
                    </a:lnTo>
                    <a:lnTo>
                      <a:pt x="0" y="1938976"/>
                    </a:lnTo>
                    <a:close/>
                  </a:path>
                </a:pathLst>
              </a:custGeom>
              <a:solidFill>
                <a:srgbClr val="EA15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直角三角形 7"/>
              <p:cNvSpPr/>
              <p:nvPr/>
            </p:nvSpPr>
            <p:spPr>
              <a:xfrm rot="10800000">
                <a:off x="4225564" y="2127361"/>
                <a:ext cx="2010911" cy="1764804"/>
              </a:xfrm>
              <a:custGeom>
                <a:avLst/>
                <a:gdLst>
                  <a:gd name="connsiteX0" fmla="*/ 0 w 5428343"/>
                  <a:gd name="connsiteY0" fmla="*/ 2845210 h 2845210"/>
                  <a:gd name="connsiteX1" fmla="*/ 0 w 5428343"/>
                  <a:gd name="connsiteY1" fmla="*/ 0 h 2845210"/>
                  <a:gd name="connsiteX2" fmla="*/ 5428343 w 5428343"/>
                  <a:gd name="connsiteY2" fmla="*/ 2845210 h 2845210"/>
                  <a:gd name="connsiteX3" fmla="*/ 0 w 5428343"/>
                  <a:gd name="connsiteY3" fmla="*/ 2845210 h 2845210"/>
                  <a:gd name="connsiteX0" fmla="*/ 0 w 5428343"/>
                  <a:gd name="connsiteY0" fmla="*/ 2932296 h 2932296"/>
                  <a:gd name="connsiteX1" fmla="*/ 3497943 w 5428343"/>
                  <a:gd name="connsiteY1" fmla="*/ 0 h 2932296"/>
                  <a:gd name="connsiteX2" fmla="*/ 5428343 w 5428343"/>
                  <a:gd name="connsiteY2" fmla="*/ 2932296 h 2932296"/>
                  <a:gd name="connsiteX3" fmla="*/ 0 w 5428343"/>
                  <a:gd name="connsiteY3" fmla="*/ 2932296 h 2932296"/>
                  <a:gd name="connsiteX0" fmla="*/ 0 w 5428343"/>
                  <a:gd name="connsiteY0" fmla="*/ 2554925 h 2554925"/>
                  <a:gd name="connsiteX1" fmla="*/ 1712686 w 5428343"/>
                  <a:gd name="connsiteY1" fmla="*/ 0 h 2554925"/>
                  <a:gd name="connsiteX2" fmla="*/ 5428343 w 5428343"/>
                  <a:gd name="connsiteY2" fmla="*/ 2554925 h 2554925"/>
                  <a:gd name="connsiteX3" fmla="*/ 0 w 5428343"/>
                  <a:gd name="connsiteY3" fmla="*/ 2554925 h 2554925"/>
                  <a:gd name="connsiteX0" fmla="*/ 0 w 7649029"/>
                  <a:gd name="connsiteY0" fmla="*/ 2554925 h 2554925"/>
                  <a:gd name="connsiteX1" fmla="*/ 1712686 w 7649029"/>
                  <a:gd name="connsiteY1" fmla="*/ 0 h 2554925"/>
                  <a:gd name="connsiteX2" fmla="*/ 7649029 w 7649029"/>
                  <a:gd name="connsiteY2" fmla="*/ 2075953 h 2554925"/>
                  <a:gd name="connsiteX3" fmla="*/ 0 w 7649029"/>
                  <a:gd name="connsiteY3" fmla="*/ 2554925 h 2554925"/>
                  <a:gd name="connsiteX0" fmla="*/ 0 w 7649029"/>
                  <a:gd name="connsiteY0" fmla="*/ 2772640 h 2772640"/>
                  <a:gd name="connsiteX1" fmla="*/ 1611086 w 7649029"/>
                  <a:gd name="connsiteY1" fmla="*/ 0 h 2772640"/>
                  <a:gd name="connsiteX2" fmla="*/ 7649029 w 7649029"/>
                  <a:gd name="connsiteY2" fmla="*/ 2293668 h 2772640"/>
                  <a:gd name="connsiteX3" fmla="*/ 0 w 7649029"/>
                  <a:gd name="connsiteY3" fmla="*/ 2772640 h 2772640"/>
                  <a:gd name="connsiteX0" fmla="*/ 0 w 7881258"/>
                  <a:gd name="connsiteY0" fmla="*/ 2816183 h 2816183"/>
                  <a:gd name="connsiteX1" fmla="*/ 1843315 w 7881258"/>
                  <a:gd name="connsiteY1" fmla="*/ 0 h 2816183"/>
                  <a:gd name="connsiteX2" fmla="*/ 7881258 w 7881258"/>
                  <a:gd name="connsiteY2" fmla="*/ 2293668 h 2816183"/>
                  <a:gd name="connsiteX3" fmla="*/ 0 w 7881258"/>
                  <a:gd name="connsiteY3" fmla="*/ 2816183 h 2816183"/>
                  <a:gd name="connsiteX0" fmla="*/ 0 w 7881258"/>
                  <a:gd name="connsiteY0" fmla="*/ 3120983 h 3120983"/>
                  <a:gd name="connsiteX1" fmla="*/ 1727200 w 7881258"/>
                  <a:gd name="connsiteY1" fmla="*/ 0 h 3120983"/>
                  <a:gd name="connsiteX2" fmla="*/ 7881258 w 7881258"/>
                  <a:gd name="connsiteY2" fmla="*/ 2598468 h 3120983"/>
                  <a:gd name="connsiteX3" fmla="*/ 0 w 7881258"/>
                  <a:gd name="connsiteY3" fmla="*/ 3120983 h 3120983"/>
                  <a:gd name="connsiteX0" fmla="*/ 0 w 7881258"/>
                  <a:gd name="connsiteY0" fmla="*/ 3114633 h 3114633"/>
                  <a:gd name="connsiteX1" fmla="*/ 1724025 w 7881258"/>
                  <a:gd name="connsiteY1" fmla="*/ 0 h 3114633"/>
                  <a:gd name="connsiteX2" fmla="*/ 7881258 w 7881258"/>
                  <a:gd name="connsiteY2" fmla="*/ 2592118 h 3114633"/>
                  <a:gd name="connsiteX3" fmla="*/ 0 w 7881258"/>
                  <a:gd name="connsiteY3" fmla="*/ 3114633 h 3114633"/>
                  <a:gd name="connsiteX0" fmla="*/ 0 w 7881258"/>
                  <a:gd name="connsiteY0" fmla="*/ 1866404 h 1866404"/>
                  <a:gd name="connsiteX1" fmla="*/ 1114425 w 7881258"/>
                  <a:gd name="connsiteY1" fmla="*/ 0 h 1866404"/>
                  <a:gd name="connsiteX2" fmla="*/ 7881258 w 7881258"/>
                  <a:gd name="connsiteY2" fmla="*/ 1343889 h 1866404"/>
                  <a:gd name="connsiteX3" fmla="*/ 0 w 7881258"/>
                  <a:gd name="connsiteY3" fmla="*/ 1866404 h 1866404"/>
                  <a:gd name="connsiteX0" fmla="*/ 0 w 2510973"/>
                  <a:gd name="connsiteY0" fmla="*/ 1866404 h 1866404"/>
                  <a:gd name="connsiteX1" fmla="*/ 1114425 w 2510973"/>
                  <a:gd name="connsiteY1" fmla="*/ 0 h 1866404"/>
                  <a:gd name="connsiteX2" fmla="*/ 2510973 w 2510973"/>
                  <a:gd name="connsiteY2" fmla="*/ 1648689 h 1866404"/>
                  <a:gd name="connsiteX3" fmla="*/ 0 w 2510973"/>
                  <a:gd name="connsiteY3" fmla="*/ 1866404 h 1866404"/>
                  <a:gd name="connsiteX0" fmla="*/ 0 w 2510973"/>
                  <a:gd name="connsiteY0" fmla="*/ 1866404 h 1866404"/>
                  <a:gd name="connsiteX1" fmla="*/ 1114425 w 2510973"/>
                  <a:gd name="connsiteY1" fmla="*/ 0 h 1866404"/>
                  <a:gd name="connsiteX2" fmla="*/ 2510973 w 2510973"/>
                  <a:gd name="connsiteY2" fmla="*/ 1692232 h 1866404"/>
                  <a:gd name="connsiteX3" fmla="*/ 0 w 2510973"/>
                  <a:gd name="connsiteY3" fmla="*/ 1866404 h 1866404"/>
                  <a:gd name="connsiteX0" fmla="*/ 0 w 2510973"/>
                  <a:gd name="connsiteY0" fmla="*/ 1880919 h 1880919"/>
                  <a:gd name="connsiteX1" fmla="*/ 1767567 w 2510973"/>
                  <a:gd name="connsiteY1" fmla="*/ 0 h 1880919"/>
                  <a:gd name="connsiteX2" fmla="*/ 2510973 w 2510973"/>
                  <a:gd name="connsiteY2" fmla="*/ 1706747 h 1880919"/>
                  <a:gd name="connsiteX3" fmla="*/ 0 w 2510973"/>
                  <a:gd name="connsiteY3" fmla="*/ 1880919 h 1880919"/>
                  <a:gd name="connsiteX0" fmla="*/ 0 w 2510973"/>
                  <a:gd name="connsiteY0" fmla="*/ 1895433 h 1895433"/>
                  <a:gd name="connsiteX1" fmla="*/ 1724024 w 2510973"/>
                  <a:gd name="connsiteY1" fmla="*/ 0 h 1895433"/>
                  <a:gd name="connsiteX2" fmla="*/ 2510973 w 2510973"/>
                  <a:gd name="connsiteY2" fmla="*/ 1721261 h 1895433"/>
                  <a:gd name="connsiteX3" fmla="*/ 0 w 2510973"/>
                  <a:gd name="connsiteY3" fmla="*/ 1895433 h 1895433"/>
                  <a:gd name="connsiteX0" fmla="*/ 0 w 2510973"/>
                  <a:gd name="connsiteY0" fmla="*/ 1938976 h 1938976"/>
                  <a:gd name="connsiteX1" fmla="*/ 1840138 w 2510973"/>
                  <a:gd name="connsiteY1" fmla="*/ 0 h 1938976"/>
                  <a:gd name="connsiteX2" fmla="*/ 2510973 w 2510973"/>
                  <a:gd name="connsiteY2" fmla="*/ 1764804 h 1938976"/>
                  <a:gd name="connsiteX3" fmla="*/ 0 w 2510973"/>
                  <a:gd name="connsiteY3" fmla="*/ 1938976 h 1938976"/>
                  <a:gd name="connsiteX0" fmla="*/ 0 w 1929948"/>
                  <a:gd name="connsiteY0" fmla="*/ 1324614 h 1764804"/>
                  <a:gd name="connsiteX1" fmla="*/ 1259113 w 1929948"/>
                  <a:gd name="connsiteY1" fmla="*/ 0 h 1764804"/>
                  <a:gd name="connsiteX2" fmla="*/ 1929948 w 1929948"/>
                  <a:gd name="connsiteY2" fmla="*/ 1764804 h 1764804"/>
                  <a:gd name="connsiteX3" fmla="*/ 0 w 1929948"/>
                  <a:gd name="connsiteY3" fmla="*/ 1324614 h 1764804"/>
                  <a:gd name="connsiteX0" fmla="*/ 0 w 2010911"/>
                  <a:gd name="connsiteY0" fmla="*/ 1005527 h 1764804"/>
                  <a:gd name="connsiteX1" fmla="*/ 1340076 w 2010911"/>
                  <a:gd name="connsiteY1" fmla="*/ 0 h 1764804"/>
                  <a:gd name="connsiteX2" fmla="*/ 2010911 w 2010911"/>
                  <a:gd name="connsiteY2" fmla="*/ 1764804 h 1764804"/>
                  <a:gd name="connsiteX3" fmla="*/ 0 w 2010911"/>
                  <a:gd name="connsiteY3" fmla="*/ 1005527 h 1764804"/>
                  <a:gd name="connsiteX0" fmla="*/ 0 w 2010911"/>
                  <a:gd name="connsiteY0" fmla="*/ 1005527 h 1764804"/>
                  <a:gd name="connsiteX1" fmla="*/ 1349601 w 2010911"/>
                  <a:gd name="connsiteY1" fmla="*/ 0 h 1764804"/>
                  <a:gd name="connsiteX2" fmla="*/ 2010911 w 2010911"/>
                  <a:gd name="connsiteY2" fmla="*/ 1764804 h 1764804"/>
                  <a:gd name="connsiteX3" fmla="*/ 0 w 2010911"/>
                  <a:gd name="connsiteY3" fmla="*/ 1005527 h 1764804"/>
                </a:gdLst>
                <a:ahLst/>
                <a:cxnLst>
                  <a:cxn ang="0">
                    <a:pos x="connsiteX0" y="connsiteY0"/>
                  </a:cxn>
                  <a:cxn ang="0">
                    <a:pos x="connsiteX1" y="connsiteY1"/>
                  </a:cxn>
                  <a:cxn ang="0">
                    <a:pos x="connsiteX2" y="connsiteY2"/>
                  </a:cxn>
                  <a:cxn ang="0">
                    <a:pos x="connsiteX3" y="connsiteY3"/>
                  </a:cxn>
                </a:cxnLst>
                <a:rect l="l" t="t" r="r" b="b"/>
                <a:pathLst>
                  <a:path w="2010911" h="1764804">
                    <a:moveTo>
                      <a:pt x="0" y="1005527"/>
                    </a:moveTo>
                    <a:lnTo>
                      <a:pt x="1349601" y="0"/>
                    </a:lnTo>
                    <a:lnTo>
                      <a:pt x="2010911" y="1764804"/>
                    </a:lnTo>
                    <a:lnTo>
                      <a:pt x="0" y="1005527"/>
                    </a:lnTo>
                    <a:close/>
                  </a:path>
                </a:pathLst>
              </a:custGeom>
              <a:solidFill>
                <a:srgbClr val="D600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7"/>
              <p:cNvSpPr/>
              <p:nvPr/>
            </p:nvSpPr>
            <p:spPr>
              <a:xfrm rot="9126709">
                <a:off x="4436298" y="1423041"/>
                <a:ext cx="2633901" cy="1616128"/>
              </a:xfrm>
              <a:custGeom>
                <a:avLst/>
                <a:gdLst>
                  <a:gd name="connsiteX0" fmla="*/ 0 w 5428343"/>
                  <a:gd name="connsiteY0" fmla="*/ 2845210 h 2845210"/>
                  <a:gd name="connsiteX1" fmla="*/ 0 w 5428343"/>
                  <a:gd name="connsiteY1" fmla="*/ 0 h 2845210"/>
                  <a:gd name="connsiteX2" fmla="*/ 5428343 w 5428343"/>
                  <a:gd name="connsiteY2" fmla="*/ 2845210 h 2845210"/>
                  <a:gd name="connsiteX3" fmla="*/ 0 w 5428343"/>
                  <a:gd name="connsiteY3" fmla="*/ 2845210 h 2845210"/>
                  <a:gd name="connsiteX0" fmla="*/ 0 w 5428343"/>
                  <a:gd name="connsiteY0" fmla="*/ 2932296 h 2932296"/>
                  <a:gd name="connsiteX1" fmla="*/ 3497943 w 5428343"/>
                  <a:gd name="connsiteY1" fmla="*/ 0 h 2932296"/>
                  <a:gd name="connsiteX2" fmla="*/ 5428343 w 5428343"/>
                  <a:gd name="connsiteY2" fmla="*/ 2932296 h 2932296"/>
                  <a:gd name="connsiteX3" fmla="*/ 0 w 5428343"/>
                  <a:gd name="connsiteY3" fmla="*/ 2932296 h 2932296"/>
                  <a:gd name="connsiteX0" fmla="*/ 0 w 5428343"/>
                  <a:gd name="connsiteY0" fmla="*/ 2554925 h 2554925"/>
                  <a:gd name="connsiteX1" fmla="*/ 1712686 w 5428343"/>
                  <a:gd name="connsiteY1" fmla="*/ 0 h 2554925"/>
                  <a:gd name="connsiteX2" fmla="*/ 5428343 w 5428343"/>
                  <a:gd name="connsiteY2" fmla="*/ 2554925 h 2554925"/>
                  <a:gd name="connsiteX3" fmla="*/ 0 w 5428343"/>
                  <a:gd name="connsiteY3" fmla="*/ 2554925 h 2554925"/>
                  <a:gd name="connsiteX0" fmla="*/ 0 w 7649029"/>
                  <a:gd name="connsiteY0" fmla="*/ 2554925 h 2554925"/>
                  <a:gd name="connsiteX1" fmla="*/ 1712686 w 7649029"/>
                  <a:gd name="connsiteY1" fmla="*/ 0 h 2554925"/>
                  <a:gd name="connsiteX2" fmla="*/ 7649029 w 7649029"/>
                  <a:gd name="connsiteY2" fmla="*/ 2075953 h 2554925"/>
                  <a:gd name="connsiteX3" fmla="*/ 0 w 7649029"/>
                  <a:gd name="connsiteY3" fmla="*/ 2554925 h 2554925"/>
                  <a:gd name="connsiteX0" fmla="*/ 0 w 7649029"/>
                  <a:gd name="connsiteY0" fmla="*/ 2772640 h 2772640"/>
                  <a:gd name="connsiteX1" fmla="*/ 1611086 w 7649029"/>
                  <a:gd name="connsiteY1" fmla="*/ 0 h 2772640"/>
                  <a:gd name="connsiteX2" fmla="*/ 7649029 w 7649029"/>
                  <a:gd name="connsiteY2" fmla="*/ 2293668 h 2772640"/>
                  <a:gd name="connsiteX3" fmla="*/ 0 w 7649029"/>
                  <a:gd name="connsiteY3" fmla="*/ 2772640 h 2772640"/>
                  <a:gd name="connsiteX0" fmla="*/ 0 w 7881258"/>
                  <a:gd name="connsiteY0" fmla="*/ 2816183 h 2816183"/>
                  <a:gd name="connsiteX1" fmla="*/ 1843315 w 7881258"/>
                  <a:gd name="connsiteY1" fmla="*/ 0 h 2816183"/>
                  <a:gd name="connsiteX2" fmla="*/ 7881258 w 7881258"/>
                  <a:gd name="connsiteY2" fmla="*/ 2293668 h 2816183"/>
                  <a:gd name="connsiteX3" fmla="*/ 0 w 7881258"/>
                  <a:gd name="connsiteY3" fmla="*/ 2816183 h 2816183"/>
                  <a:gd name="connsiteX0" fmla="*/ 0 w 7881258"/>
                  <a:gd name="connsiteY0" fmla="*/ 3120983 h 3120983"/>
                  <a:gd name="connsiteX1" fmla="*/ 1727200 w 7881258"/>
                  <a:gd name="connsiteY1" fmla="*/ 0 h 3120983"/>
                  <a:gd name="connsiteX2" fmla="*/ 7881258 w 7881258"/>
                  <a:gd name="connsiteY2" fmla="*/ 2598468 h 3120983"/>
                  <a:gd name="connsiteX3" fmla="*/ 0 w 7881258"/>
                  <a:gd name="connsiteY3" fmla="*/ 3120983 h 3120983"/>
                  <a:gd name="connsiteX0" fmla="*/ 0 w 7881258"/>
                  <a:gd name="connsiteY0" fmla="*/ 3114633 h 3114633"/>
                  <a:gd name="connsiteX1" fmla="*/ 1724025 w 7881258"/>
                  <a:gd name="connsiteY1" fmla="*/ 0 h 3114633"/>
                  <a:gd name="connsiteX2" fmla="*/ 7881258 w 7881258"/>
                  <a:gd name="connsiteY2" fmla="*/ 2592118 h 3114633"/>
                  <a:gd name="connsiteX3" fmla="*/ 0 w 7881258"/>
                  <a:gd name="connsiteY3" fmla="*/ 3114633 h 3114633"/>
                  <a:gd name="connsiteX0" fmla="*/ 0 w 7881258"/>
                  <a:gd name="connsiteY0" fmla="*/ 1866404 h 1866404"/>
                  <a:gd name="connsiteX1" fmla="*/ 1114425 w 7881258"/>
                  <a:gd name="connsiteY1" fmla="*/ 0 h 1866404"/>
                  <a:gd name="connsiteX2" fmla="*/ 7881258 w 7881258"/>
                  <a:gd name="connsiteY2" fmla="*/ 1343889 h 1866404"/>
                  <a:gd name="connsiteX3" fmla="*/ 0 w 7881258"/>
                  <a:gd name="connsiteY3" fmla="*/ 1866404 h 1866404"/>
                  <a:gd name="connsiteX0" fmla="*/ 0 w 2510973"/>
                  <a:gd name="connsiteY0" fmla="*/ 1866404 h 1866404"/>
                  <a:gd name="connsiteX1" fmla="*/ 1114425 w 2510973"/>
                  <a:gd name="connsiteY1" fmla="*/ 0 h 1866404"/>
                  <a:gd name="connsiteX2" fmla="*/ 2510973 w 2510973"/>
                  <a:gd name="connsiteY2" fmla="*/ 1648689 h 1866404"/>
                  <a:gd name="connsiteX3" fmla="*/ 0 w 2510973"/>
                  <a:gd name="connsiteY3" fmla="*/ 1866404 h 1866404"/>
                  <a:gd name="connsiteX0" fmla="*/ 0 w 2510973"/>
                  <a:gd name="connsiteY0" fmla="*/ 1866404 h 1866404"/>
                  <a:gd name="connsiteX1" fmla="*/ 1114425 w 2510973"/>
                  <a:gd name="connsiteY1" fmla="*/ 0 h 1866404"/>
                  <a:gd name="connsiteX2" fmla="*/ 2510973 w 2510973"/>
                  <a:gd name="connsiteY2" fmla="*/ 1692232 h 1866404"/>
                  <a:gd name="connsiteX3" fmla="*/ 0 w 2510973"/>
                  <a:gd name="connsiteY3" fmla="*/ 1866404 h 1866404"/>
                  <a:gd name="connsiteX0" fmla="*/ 0 w 2510973"/>
                  <a:gd name="connsiteY0" fmla="*/ 1880919 h 1880919"/>
                  <a:gd name="connsiteX1" fmla="*/ 1767567 w 2510973"/>
                  <a:gd name="connsiteY1" fmla="*/ 0 h 1880919"/>
                  <a:gd name="connsiteX2" fmla="*/ 2510973 w 2510973"/>
                  <a:gd name="connsiteY2" fmla="*/ 1706747 h 1880919"/>
                  <a:gd name="connsiteX3" fmla="*/ 0 w 2510973"/>
                  <a:gd name="connsiteY3" fmla="*/ 1880919 h 1880919"/>
                  <a:gd name="connsiteX0" fmla="*/ 0 w 2510973"/>
                  <a:gd name="connsiteY0" fmla="*/ 1895433 h 1895433"/>
                  <a:gd name="connsiteX1" fmla="*/ 1724024 w 2510973"/>
                  <a:gd name="connsiteY1" fmla="*/ 0 h 1895433"/>
                  <a:gd name="connsiteX2" fmla="*/ 2510973 w 2510973"/>
                  <a:gd name="connsiteY2" fmla="*/ 1721261 h 1895433"/>
                  <a:gd name="connsiteX3" fmla="*/ 0 w 2510973"/>
                  <a:gd name="connsiteY3" fmla="*/ 1895433 h 1895433"/>
                  <a:gd name="connsiteX0" fmla="*/ 0 w 2510973"/>
                  <a:gd name="connsiteY0" fmla="*/ 1938976 h 1938976"/>
                  <a:gd name="connsiteX1" fmla="*/ 1840138 w 2510973"/>
                  <a:gd name="connsiteY1" fmla="*/ 0 h 1938976"/>
                  <a:gd name="connsiteX2" fmla="*/ 2510973 w 2510973"/>
                  <a:gd name="connsiteY2" fmla="*/ 1764804 h 1938976"/>
                  <a:gd name="connsiteX3" fmla="*/ 0 w 2510973"/>
                  <a:gd name="connsiteY3" fmla="*/ 1938976 h 1938976"/>
                  <a:gd name="connsiteX0" fmla="*/ 0 w 1929948"/>
                  <a:gd name="connsiteY0" fmla="*/ 1324614 h 1764804"/>
                  <a:gd name="connsiteX1" fmla="*/ 1259113 w 1929948"/>
                  <a:gd name="connsiteY1" fmla="*/ 0 h 1764804"/>
                  <a:gd name="connsiteX2" fmla="*/ 1929948 w 1929948"/>
                  <a:gd name="connsiteY2" fmla="*/ 1764804 h 1764804"/>
                  <a:gd name="connsiteX3" fmla="*/ 0 w 1929948"/>
                  <a:gd name="connsiteY3" fmla="*/ 1324614 h 1764804"/>
                  <a:gd name="connsiteX0" fmla="*/ 0 w 2010911"/>
                  <a:gd name="connsiteY0" fmla="*/ 1005527 h 1764804"/>
                  <a:gd name="connsiteX1" fmla="*/ 1340076 w 2010911"/>
                  <a:gd name="connsiteY1" fmla="*/ 0 h 1764804"/>
                  <a:gd name="connsiteX2" fmla="*/ 2010911 w 2010911"/>
                  <a:gd name="connsiteY2" fmla="*/ 1764804 h 1764804"/>
                  <a:gd name="connsiteX3" fmla="*/ 0 w 2010911"/>
                  <a:gd name="connsiteY3" fmla="*/ 1005527 h 1764804"/>
                  <a:gd name="connsiteX0" fmla="*/ 0 w 2010911"/>
                  <a:gd name="connsiteY0" fmla="*/ 856524 h 1615801"/>
                  <a:gd name="connsiteX1" fmla="*/ 596668 w 2010911"/>
                  <a:gd name="connsiteY1" fmla="*/ 0 h 1615801"/>
                  <a:gd name="connsiteX2" fmla="*/ 2010911 w 2010911"/>
                  <a:gd name="connsiteY2" fmla="*/ 1615801 h 1615801"/>
                  <a:gd name="connsiteX3" fmla="*/ 0 w 2010911"/>
                  <a:gd name="connsiteY3" fmla="*/ 856524 h 1615801"/>
                  <a:gd name="connsiteX0" fmla="*/ 0 w 2010911"/>
                  <a:gd name="connsiteY0" fmla="*/ 856524 h 1615801"/>
                  <a:gd name="connsiteX1" fmla="*/ 596668 w 2010911"/>
                  <a:gd name="connsiteY1" fmla="*/ 0 h 1615801"/>
                  <a:gd name="connsiteX2" fmla="*/ 2010911 w 2010911"/>
                  <a:gd name="connsiteY2" fmla="*/ 1615801 h 1615801"/>
                  <a:gd name="connsiteX3" fmla="*/ 0 w 2010911"/>
                  <a:gd name="connsiteY3" fmla="*/ 856524 h 1615801"/>
                  <a:gd name="connsiteX0" fmla="*/ 0 w 2006947"/>
                  <a:gd name="connsiteY0" fmla="*/ 856524 h 1602927"/>
                  <a:gd name="connsiteX1" fmla="*/ 596668 w 2006947"/>
                  <a:gd name="connsiteY1" fmla="*/ 0 h 1602927"/>
                  <a:gd name="connsiteX2" fmla="*/ 2006947 w 2006947"/>
                  <a:gd name="connsiteY2" fmla="*/ 1602927 h 1602927"/>
                  <a:gd name="connsiteX3" fmla="*/ 0 w 2006947"/>
                  <a:gd name="connsiteY3" fmla="*/ 856524 h 1602927"/>
                  <a:gd name="connsiteX0" fmla="*/ 0 w 2014045"/>
                  <a:gd name="connsiteY0" fmla="*/ 856524 h 1603091"/>
                  <a:gd name="connsiteX1" fmla="*/ 596668 w 2014045"/>
                  <a:gd name="connsiteY1" fmla="*/ 0 h 1603091"/>
                  <a:gd name="connsiteX2" fmla="*/ 2014045 w 2014045"/>
                  <a:gd name="connsiteY2" fmla="*/ 1603091 h 1603091"/>
                  <a:gd name="connsiteX3" fmla="*/ 0 w 2014045"/>
                  <a:gd name="connsiteY3" fmla="*/ 856524 h 1603091"/>
                  <a:gd name="connsiteX0" fmla="*/ 0 w 2015366"/>
                  <a:gd name="connsiteY0" fmla="*/ 856524 h 1607382"/>
                  <a:gd name="connsiteX1" fmla="*/ 596668 w 2015366"/>
                  <a:gd name="connsiteY1" fmla="*/ 0 h 1607382"/>
                  <a:gd name="connsiteX2" fmla="*/ 2015366 w 2015366"/>
                  <a:gd name="connsiteY2" fmla="*/ 1607382 h 1607382"/>
                  <a:gd name="connsiteX3" fmla="*/ 0 w 2015366"/>
                  <a:gd name="connsiteY3" fmla="*/ 856524 h 1607382"/>
                  <a:gd name="connsiteX0" fmla="*/ 0 w 2015366"/>
                  <a:gd name="connsiteY0" fmla="*/ 858009 h 1608867"/>
                  <a:gd name="connsiteX1" fmla="*/ 593861 w 2015366"/>
                  <a:gd name="connsiteY1" fmla="*/ 0 h 1608867"/>
                  <a:gd name="connsiteX2" fmla="*/ 2015366 w 2015366"/>
                  <a:gd name="connsiteY2" fmla="*/ 1608867 h 1608867"/>
                  <a:gd name="connsiteX3" fmla="*/ 0 w 2015366"/>
                  <a:gd name="connsiteY3" fmla="*/ 858009 h 1608867"/>
                  <a:gd name="connsiteX0" fmla="*/ 0 w 2372755"/>
                  <a:gd name="connsiteY0" fmla="*/ 650915 h 1608867"/>
                  <a:gd name="connsiteX1" fmla="*/ 951250 w 2372755"/>
                  <a:gd name="connsiteY1" fmla="*/ 0 h 1608867"/>
                  <a:gd name="connsiteX2" fmla="*/ 2372755 w 2372755"/>
                  <a:gd name="connsiteY2" fmla="*/ 1608867 h 1608867"/>
                  <a:gd name="connsiteX3" fmla="*/ 0 w 2372755"/>
                  <a:gd name="connsiteY3" fmla="*/ 650915 h 1608867"/>
                  <a:gd name="connsiteX0" fmla="*/ 0 w 2425910"/>
                  <a:gd name="connsiteY0" fmla="*/ 615600 h 1608867"/>
                  <a:gd name="connsiteX1" fmla="*/ 1004405 w 2425910"/>
                  <a:gd name="connsiteY1" fmla="*/ 0 h 1608867"/>
                  <a:gd name="connsiteX2" fmla="*/ 2425910 w 2425910"/>
                  <a:gd name="connsiteY2" fmla="*/ 1608867 h 1608867"/>
                  <a:gd name="connsiteX3" fmla="*/ 0 w 2425910"/>
                  <a:gd name="connsiteY3" fmla="*/ 615600 h 1608867"/>
                  <a:gd name="connsiteX0" fmla="*/ 0 w 2633901"/>
                  <a:gd name="connsiteY0" fmla="*/ 519898 h 1608867"/>
                  <a:gd name="connsiteX1" fmla="*/ 1212396 w 2633901"/>
                  <a:gd name="connsiteY1" fmla="*/ 0 h 1608867"/>
                  <a:gd name="connsiteX2" fmla="*/ 2633901 w 2633901"/>
                  <a:gd name="connsiteY2" fmla="*/ 1608867 h 1608867"/>
                  <a:gd name="connsiteX3" fmla="*/ 0 w 2633901"/>
                  <a:gd name="connsiteY3" fmla="*/ 519898 h 1608867"/>
                  <a:gd name="connsiteX0" fmla="*/ 0 w 2633901"/>
                  <a:gd name="connsiteY0" fmla="*/ 527159 h 1616128"/>
                  <a:gd name="connsiteX1" fmla="*/ 1205463 w 2633901"/>
                  <a:gd name="connsiteY1" fmla="*/ 0 h 1616128"/>
                  <a:gd name="connsiteX2" fmla="*/ 2633901 w 2633901"/>
                  <a:gd name="connsiteY2" fmla="*/ 1616128 h 1616128"/>
                  <a:gd name="connsiteX3" fmla="*/ 0 w 2633901"/>
                  <a:gd name="connsiteY3" fmla="*/ 527159 h 1616128"/>
                </a:gdLst>
                <a:ahLst/>
                <a:cxnLst>
                  <a:cxn ang="0">
                    <a:pos x="connsiteX0" y="connsiteY0"/>
                  </a:cxn>
                  <a:cxn ang="0">
                    <a:pos x="connsiteX1" y="connsiteY1"/>
                  </a:cxn>
                  <a:cxn ang="0">
                    <a:pos x="connsiteX2" y="connsiteY2"/>
                  </a:cxn>
                  <a:cxn ang="0">
                    <a:pos x="connsiteX3" y="connsiteY3"/>
                  </a:cxn>
                </a:cxnLst>
                <a:rect l="l" t="t" r="r" b="b"/>
                <a:pathLst>
                  <a:path w="2633901" h="1616128">
                    <a:moveTo>
                      <a:pt x="0" y="527159"/>
                    </a:moveTo>
                    <a:lnTo>
                      <a:pt x="1205463" y="0"/>
                    </a:lnTo>
                    <a:lnTo>
                      <a:pt x="2633901" y="1616128"/>
                    </a:lnTo>
                    <a:lnTo>
                      <a:pt x="0" y="527159"/>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2" name="Group 21"/>
          <p:cNvGrpSpPr/>
          <p:nvPr/>
        </p:nvGrpSpPr>
        <p:grpSpPr>
          <a:xfrm>
            <a:off x="3337995" y="4520487"/>
            <a:ext cx="5840483" cy="1158607"/>
            <a:chOff x="18106583" y="5006556"/>
            <a:chExt cx="7264649" cy="1390329"/>
          </a:xfrm>
        </p:grpSpPr>
        <p:sp>
          <p:nvSpPr>
            <p:cNvPr id="23" name="Horizontal Scroll 22"/>
            <p:cNvSpPr/>
            <p:nvPr/>
          </p:nvSpPr>
          <p:spPr>
            <a:xfrm>
              <a:off x="18106583" y="5006556"/>
              <a:ext cx="6690169" cy="798653"/>
            </a:xfrm>
            <a:prstGeom prst="horizontalScroll">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24" name="TextBox 23"/>
            <p:cNvSpPr txBox="1"/>
            <p:nvPr/>
          </p:nvSpPr>
          <p:spPr>
            <a:xfrm>
              <a:off x="18338946" y="5104223"/>
              <a:ext cx="7032286" cy="1292662"/>
            </a:xfrm>
            <a:prstGeom prst="rect">
              <a:avLst/>
            </a:prstGeom>
            <a:noFill/>
          </p:spPr>
          <p:txBody>
            <a:bodyPr wrap="square" rtlCol="0">
              <a:spAutoFit/>
            </a:bodyPr>
            <a:lstStyle/>
            <a:p>
              <a:pPr algn="l"/>
              <a:r>
                <a:rPr lang="en-US" sz="3200" b="1" dirty="0">
                  <a:solidFill>
                    <a:schemeClr val="accent6">
                      <a:lumMod val="75000"/>
                    </a:schemeClr>
                  </a:solidFill>
                  <a:latin typeface="Times New Roman" pitchFamily="18" charset="0"/>
                  <a:cs typeface="Times New Roman" pitchFamily="18" charset="0"/>
                </a:rPr>
                <a:t>TIẾT 4: HÌNH CHỮ NHẬT</a:t>
              </a:r>
            </a:p>
          </p:txBody>
        </p:sp>
      </p:grpSp>
      <p:grpSp>
        <p:nvGrpSpPr>
          <p:cNvPr id="26" name="Group 25"/>
          <p:cNvGrpSpPr/>
          <p:nvPr/>
        </p:nvGrpSpPr>
        <p:grpSpPr>
          <a:xfrm>
            <a:off x="1733514" y="494175"/>
            <a:ext cx="8750334" cy="1615827"/>
            <a:chOff x="1904446" y="-22375"/>
            <a:chExt cx="10500403" cy="1938992"/>
          </a:xfrm>
        </p:grpSpPr>
        <p:sp>
          <p:nvSpPr>
            <p:cNvPr id="27" name="Rectangle 26"/>
            <p:cNvSpPr/>
            <p:nvPr/>
          </p:nvSpPr>
          <p:spPr>
            <a:xfrm>
              <a:off x="2186937" y="-22375"/>
              <a:ext cx="9904989" cy="1938992"/>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28" name="Rectangle 27"/>
            <p:cNvSpPr/>
            <p:nvPr/>
          </p:nvSpPr>
          <p:spPr>
            <a:xfrm>
              <a:off x="1904446" y="351838"/>
              <a:ext cx="10500403" cy="905094"/>
            </a:xfrm>
            <a:prstGeom prst="rect">
              <a:avLst/>
            </a:prstGeom>
            <a:noFill/>
          </p:spPr>
          <p:txBody>
            <a:bodyPr wrap="square" lIns="76200" tIns="38100" rIns="76200" bIns="3810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pPr>
              <a:r>
                <a:rPr lang="en-US" sz="3333" b="1" spc="42" dirty="0">
                  <a:ln w="11430"/>
                  <a:solidFill>
                    <a:srgbClr val="0097CC"/>
                  </a:solidFill>
                  <a:effectLst>
                    <a:outerShdw blurRad="76200" dist="50800" dir="5400000" algn="tl" rotWithShape="0">
                      <a:srgbClr val="000000">
                        <a:alpha val="65000"/>
                      </a:srgbClr>
                    </a:outerShdw>
                  </a:effectLst>
                  <a:latin typeface="Times New Roman" pitchFamily="18" charset="0"/>
                  <a:cs typeface="Times New Roman" pitchFamily="18" charset="0"/>
                </a:rPr>
                <a:t>CHƯƠNG III: HÌNH HỌC TRỰC QUAN</a:t>
              </a:r>
            </a:p>
          </p:txBody>
        </p:sp>
      </p:grpSp>
      <p:sp>
        <p:nvSpPr>
          <p:cNvPr id="46" name="Rounded Rectangle 45"/>
          <p:cNvSpPr/>
          <p:nvPr/>
        </p:nvSpPr>
        <p:spPr>
          <a:xfrm>
            <a:off x="1490430" y="2855449"/>
            <a:ext cx="9357359" cy="1260434"/>
          </a:xfrm>
          <a:prstGeom prst="round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45" name="TextBox 44"/>
          <p:cNvSpPr txBox="1"/>
          <p:nvPr/>
        </p:nvSpPr>
        <p:spPr>
          <a:xfrm>
            <a:off x="1430001" y="3053191"/>
            <a:ext cx="9357360" cy="769634"/>
          </a:xfrm>
          <a:prstGeom prst="rect">
            <a:avLst/>
          </a:prstGeom>
          <a:noFill/>
        </p:spPr>
        <p:txBody>
          <a:bodyPr wrap="square" rtlCol="0">
            <a:spAutoFit/>
          </a:bodyPr>
          <a:lstStyle/>
          <a:p>
            <a:pPr algn="ctr">
              <a:lnSpc>
                <a:spcPct val="150000"/>
              </a:lnSpc>
            </a:pPr>
            <a:r>
              <a:rPr lang="en-US" sz="3333" b="1" dirty="0">
                <a:solidFill>
                  <a:schemeClr val="accent2">
                    <a:lumMod val="50000"/>
                  </a:schemeClr>
                </a:solidFill>
                <a:latin typeface="Times New Roman" pitchFamily="18" charset="0"/>
                <a:cs typeface="Times New Roman" pitchFamily="18" charset="0"/>
              </a:rPr>
              <a:t>BÀI 2: HÌNH CHỮ NHẬT. HÌNH THOI. </a:t>
            </a:r>
          </a:p>
        </p:txBody>
      </p:sp>
    </p:spTree>
    <p:extLst>
      <p:ext uri="{BB962C8B-B14F-4D97-AF65-F5344CB8AC3E}">
        <p14:creationId xmlns:p14="http://schemas.microsoft.com/office/powerpoint/2010/main" val="15477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arn(inVertical)">
                                      <p:cBhvr>
                                        <p:cTn id="1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a:hlinkClick r:id="rId3" action="ppaction://hlinksldjump"/>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423" t="10158" r="7352" b="9652"/>
          <a:stretch/>
        </p:blipFill>
        <p:spPr bwMode="auto">
          <a:xfrm>
            <a:off x="5827062" y="151110"/>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sp>
        <p:nvSpPr>
          <p:cNvPr id="24" name="Oval 23">
            <a:hlinkClick r:id="rId10"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1"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2"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3"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8" name="4"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8" presetClass="emph" presetSubtype="0" repeatCount="indefinite" fill="hold" nodeType="withEffect">
                                  <p:stCondLst>
                                    <p:cond delay="0"/>
                                  </p:stCondLst>
                                  <p:childTnLst>
                                    <p:animRot by="21600000">
                                      <p:cBhvr>
                                        <p:cTn id="17" dur="2000" fill="hold"/>
                                        <p:tgtEl>
                                          <p:spTgt spid="18"/>
                                        </p:tgtEl>
                                        <p:attrNameLst>
                                          <p:attrName>r</p:attrName>
                                        </p:attrNameLst>
                                      </p:cBhvr>
                                    </p:animRot>
                                  </p:childTnLst>
                                </p:cTn>
                              </p:par>
                              <p:par>
                                <p:cTn id="18" presetID="8" presetClass="emph" presetSubtype="0" repeatCount="indefinite" fill="hold" nodeType="withEffect">
                                  <p:stCondLst>
                                    <p:cond delay="0"/>
                                  </p:stCondLst>
                                  <p:childTnLst>
                                    <p:animRot by="21600000">
                                      <p:cBhvr>
                                        <p:cTn id="19" dur="2000" fill="hold"/>
                                        <p:tgtEl>
                                          <p:spTgt spid="21"/>
                                        </p:tgtEl>
                                        <p:attrNameLst>
                                          <p:attrName>r</p:attrName>
                                        </p:attrNameLst>
                                      </p:cBhvr>
                                    </p:animRot>
                                  </p:childTnLst>
                                </p:cTn>
                              </p:par>
                              <p:par>
                                <p:cTn id="20" presetID="26" presetClass="emph" presetSubtype="0" repeatCount="indefinite" fill="hold" nodeType="withEffect">
                                  <p:stCondLst>
                                    <p:cond delay="0"/>
                                  </p:stCondLst>
                                  <p:childTnLst>
                                    <p:animEffect transition="out" filter="fade">
                                      <p:cBhvr>
                                        <p:cTn id="21" dur="500" tmFilter="0, 0; .2, .5; .8, .5; 1, 0"/>
                                        <p:tgtEl>
                                          <p:spTgt spid="19"/>
                                        </p:tgtEl>
                                      </p:cBhvr>
                                    </p:animEffect>
                                    <p:animScale>
                                      <p:cBhvr>
                                        <p:cTn id="22" dur="250" autoRev="1" fill="hold"/>
                                        <p:tgtEl>
                                          <p:spTgt spid="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4"/>
                    </p:tgtEl>
                  </p:cond>
                </p:stCondLst>
                <p:endSync evt="end" delay="0">
                  <p:rtn val="all"/>
                </p:endSync>
                <p:childTnLst>
                  <p:par>
                    <p:cTn id="24" fill="hold">
                      <p:stCondLst>
                        <p:cond delay="0"/>
                      </p:stCondLst>
                      <p:childTnLst>
                        <p:par>
                          <p:cTn id="25" fill="hold">
                            <p:stCondLst>
                              <p:cond delay="0"/>
                            </p:stCondLst>
                            <p:childTnLst>
                              <p:par>
                                <p:cTn id="26" presetID="53" presetClass="exit" presetSubtype="32" fill="hold" grpId="0" nodeType="clickEffect">
                                  <p:stCondLst>
                                    <p:cond delay="0"/>
                                  </p:stCondLst>
                                  <p:childTnLst>
                                    <p:anim calcmode="lin" valueType="num">
                                      <p:cBhvr>
                                        <p:cTn id="27" dur="500"/>
                                        <p:tgtEl>
                                          <p:spTgt spid="24"/>
                                        </p:tgtEl>
                                        <p:attrNameLst>
                                          <p:attrName>ppt_w</p:attrName>
                                        </p:attrNameLst>
                                      </p:cBhvr>
                                      <p:tavLst>
                                        <p:tav tm="0">
                                          <p:val>
                                            <p:strVal val="ppt_w"/>
                                          </p:val>
                                        </p:tav>
                                        <p:tav tm="100000">
                                          <p:val>
                                            <p:fltVal val="0"/>
                                          </p:val>
                                        </p:tav>
                                      </p:tavLst>
                                    </p:anim>
                                    <p:anim calcmode="lin" valueType="num">
                                      <p:cBhvr>
                                        <p:cTn id="28" dur="500"/>
                                        <p:tgtEl>
                                          <p:spTgt spid="24"/>
                                        </p:tgtEl>
                                        <p:attrNameLst>
                                          <p:attrName>ppt_h</p:attrName>
                                        </p:attrNameLst>
                                      </p:cBhvr>
                                      <p:tavLst>
                                        <p:tav tm="0">
                                          <p:val>
                                            <p:strVal val="ppt_h"/>
                                          </p:val>
                                        </p:tav>
                                        <p:tav tm="100000">
                                          <p:val>
                                            <p:fltVal val="0"/>
                                          </p:val>
                                        </p:tav>
                                      </p:tavLst>
                                    </p:anim>
                                    <p:animEffect transition="out" filter="fade">
                                      <p:cBhvr>
                                        <p:cTn id="29" dur="500"/>
                                        <p:tgtEl>
                                          <p:spTgt spid="24"/>
                                        </p:tgtEl>
                                      </p:cBhvr>
                                    </p:animEffect>
                                    <p:set>
                                      <p:cBhvr>
                                        <p:cTn id="30" dur="1" fill="hold">
                                          <p:stCondLst>
                                            <p:cond delay="499"/>
                                          </p:stCondLst>
                                        </p:cTn>
                                        <p:tgtEl>
                                          <p:spTgt spid="24"/>
                                        </p:tgtEl>
                                        <p:attrNameLst>
                                          <p:attrName>style.visibility</p:attrName>
                                        </p:attrNameLst>
                                      </p:cBhvr>
                                      <p:to>
                                        <p:strVal val="hidden"/>
                                      </p:to>
                                    </p:set>
                                  </p:childTnLst>
                                </p:cTn>
                              </p:par>
                              <p:par>
                                <p:cTn id="31" presetID="42"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00"/>
                                        <p:tgtEl>
                                          <p:spTgt spid="41"/>
                                        </p:tgtEl>
                                      </p:cBhvr>
                                    </p:animEffect>
                                    <p:anim calcmode="lin" valueType="num">
                                      <p:cBhvr>
                                        <p:cTn id="34" dur="1000" fill="hold"/>
                                        <p:tgtEl>
                                          <p:spTgt spid="41"/>
                                        </p:tgtEl>
                                        <p:attrNameLst>
                                          <p:attrName>ppt_x</p:attrName>
                                        </p:attrNameLst>
                                      </p:cBhvr>
                                      <p:tavLst>
                                        <p:tav tm="0">
                                          <p:val>
                                            <p:strVal val="#ppt_x"/>
                                          </p:val>
                                        </p:tav>
                                        <p:tav tm="100000">
                                          <p:val>
                                            <p:strVal val="#ppt_x"/>
                                          </p:val>
                                        </p:tav>
                                      </p:tavLst>
                                    </p:anim>
                                    <p:anim calcmode="lin" valueType="num">
                                      <p:cBhvr>
                                        <p:cTn id="3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36" restart="whenNotActive" fill="hold" evtFilter="cancelBubble" nodeType="interactiveSeq">
                <p:stCondLst>
                  <p:cond evt="onClick" delay="0">
                    <p:tgtEl>
                      <p:spTgt spid="31"/>
                    </p:tgtEl>
                  </p:cond>
                </p:stCondLst>
                <p:endSync evt="end" delay="0">
                  <p:rtn val="all"/>
                </p:endSync>
                <p:childTnLst>
                  <p:par>
                    <p:cTn id="37" fill="hold">
                      <p:stCondLst>
                        <p:cond delay="0"/>
                      </p:stCondLst>
                      <p:childTnLst>
                        <p:par>
                          <p:cTn id="38" fill="hold">
                            <p:stCondLst>
                              <p:cond delay="0"/>
                            </p:stCondLst>
                            <p:childTnLst>
                              <p:par>
                                <p:cTn id="39" presetID="53" presetClass="exit" presetSubtype="32" fill="hold" grpId="0" nodeType="clickEffect">
                                  <p:stCondLst>
                                    <p:cond delay="0"/>
                                  </p:stCondLst>
                                  <p:childTnLst>
                                    <p:anim calcmode="lin" valueType="num">
                                      <p:cBhvr>
                                        <p:cTn id="40" dur="500"/>
                                        <p:tgtEl>
                                          <p:spTgt spid="31"/>
                                        </p:tgtEl>
                                        <p:attrNameLst>
                                          <p:attrName>ppt_w</p:attrName>
                                        </p:attrNameLst>
                                      </p:cBhvr>
                                      <p:tavLst>
                                        <p:tav tm="0">
                                          <p:val>
                                            <p:strVal val="ppt_w"/>
                                          </p:val>
                                        </p:tav>
                                        <p:tav tm="100000">
                                          <p:val>
                                            <p:fltVal val="0"/>
                                          </p:val>
                                        </p:tav>
                                      </p:tavLst>
                                    </p:anim>
                                    <p:anim calcmode="lin" valueType="num">
                                      <p:cBhvr>
                                        <p:cTn id="41" dur="500"/>
                                        <p:tgtEl>
                                          <p:spTgt spid="31"/>
                                        </p:tgtEl>
                                        <p:attrNameLst>
                                          <p:attrName>ppt_h</p:attrName>
                                        </p:attrNameLst>
                                      </p:cBhvr>
                                      <p:tavLst>
                                        <p:tav tm="0">
                                          <p:val>
                                            <p:strVal val="ppt_h"/>
                                          </p:val>
                                        </p:tav>
                                        <p:tav tm="100000">
                                          <p:val>
                                            <p:fltVal val="0"/>
                                          </p:val>
                                        </p:tav>
                                      </p:tavLst>
                                    </p:anim>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par>
                                <p:cTn id="44" presetID="16" presetClass="entr" presetSubtype="21"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barn(inVertical)">
                                      <p:cBhvr>
                                        <p:cTn id="46" dur="500"/>
                                        <p:tgtEl>
                                          <p:spTgt spid="40"/>
                                        </p:tgtEl>
                                      </p:cBhvr>
                                    </p:animEffect>
                                  </p:childTnLst>
                                </p:cTn>
                              </p:par>
                            </p:childTnLst>
                          </p:cTn>
                        </p:par>
                      </p:childTnLst>
                    </p:cTn>
                  </p:par>
                </p:childTnLst>
              </p:cTn>
              <p:nextCondLst>
                <p:cond evt="onClick" delay="0">
                  <p:tgtEl>
                    <p:spTgt spid="31"/>
                  </p:tgtEl>
                </p:cond>
              </p:nextCondLst>
            </p:seq>
            <p:seq concurrent="1" nextAc="seek">
              <p:cTn id="47" restart="whenNotActive" fill="hold" evtFilter="cancelBubble" nodeType="interactiveSeq">
                <p:stCondLst>
                  <p:cond evt="onClick" delay="0">
                    <p:tgtEl>
                      <p:spTgt spid="32"/>
                    </p:tgtEl>
                  </p:cond>
                </p:stCondLst>
                <p:endSync evt="end" delay="0">
                  <p:rtn val="all"/>
                </p:endSync>
                <p:childTnLst>
                  <p:par>
                    <p:cTn id="48" fill="hold">
                      <p:stCondLst>
                        <p:cond delay="0"/>
                      </p:stCondLst>
                      <p:childTnLst>
                        <p:par>
                          <p:cTn id="49" fill="hold">
                            <p:stCondLst>
                              <p:cond delay="0"/>
                            </p:stCondLst>
                            <p:childTnLst>
                              <p:par>
                                <p:cTn id="50" presetID="53" presetClass="exit" presetSubtype="32" fill="hold" grpId="0" nodeType="clickEffect">
                                  <p:stCondLst>
                                    <p:cond delay="0"/>
                                  </p:stCondLst>
                                  <p:childTnLst>
                                    <p:anim calcmode="lin" valueType="num">
                                      <p:cBhvr>
                                        <p:cTn id="51" dur="500"/>
                                        <p:tgtEl>
                                          <p:spTgt spid="32"/>
                                        </p:tgtEl>
                                        <p:attrNameLst>
                                          <p:attrName>ppt_w</p:attrName>
                                        </p:attrNameLst>
                                      </p:cBhvr>
                                      <p:tavLst>
                                        <p:tav tm="0">
                                          <p:val>
                                            <p:strVal val="ppt_w"/>
                                          </p:val>
                                        </p:tav>
                                        <p:tav tm="100000">
                                          <p:val>
                                            <p:fltVal val="0"/>
                                          </p:val>
                                        </p:tav>
                                      </p:tavLst>
                                    </p:anim>
                                    <p:anim calcmode="lin" valueType="num">
                                      <p:cBhvr>
                                        <p:cTn id="52" dur="500"/>
                                        <p:tgtEl>
                                          <p:spTgt spid="32"/>
                                        </p:tgtEl>
                                        <p:attrNameLst>
                                          <p:attrName>ppt_h</p:attrName>
                                        </p:attrNameLst>
                                      </p:cBhvr>
                                      <p:tavLst>
                                        <p:tav tm="0">
                                          <p:val>
                                            <p:strVal val="ppt_h"/>
                                          </p:val>
                                        </p:tav>
                                        <p:tav tm="100000">
                                          <p:val>
                                            <p:fltVal val="0"/>
                                          </p:val>
                                        </p:tav>
                                      </p:tavLst>
                                    </p:anim>
                                    <p:animEffect transition="out" filter="fade">
                                      <p:cBhvr>
                                        <p:cTn id="53" dur="500"/>
                                        <p:tgtEl>
                                          <p:spTgt spid="32"/>
                                        </p:tgtEl>
                                      </p:cBhvr>
                                    </p:animEffect>
                                    <p:set>
                                      <p:cBhvr>
                                        <p:cTn id="54" dur="1" fill="hold">
                                          <p:stCondLst>
                                            <p:cond delay="499"/>
                                          </p:stCondLst>
                                        </p:cTn>
                                        <p:tgtEl>
                                          <p:spTgt spid="32"/>
                                        </p:tgtEl>
                                        <p:attrNameLst>
                                          <p:attrName>style.visibility</p:attrName>
                                        </p:attrNameLst>
                                      </p:cBhvr>
                                      <p:to>
                                        <p:strVal val="hidden"/>
                                      </p:to>
                                    </p:set>
                                  </p:childTnLst>
                                </p:cTn>
                              </p:par>
                              <p:par>
                                <p:cTn id="55" presetID="47" presetClass="entr" presetSubtype="0"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1000"/>
                                        <p:tgtEl>
                                          <p:spTgt spid="39"/>
                                        </p:tgtEl>
                                      </p:cBhvr>
                                    </p:animEffect>
                                    <p:anim calcmode="lin" valueType="num">
                                      <p:cBhvr>
                                        <p:cTn id="58" dur="1000" fill="hold"/>
                                        <p:tgtEl>
                                          <p:spTgt spid="39"/>
                                        </p:tgtEl>
                                        <p:attrNameLst>
                                          <p:attrName>ppt_x</p:attrName>
                                        </p:attrNameLst>
                                      </p:cBhvr>
                                      <p:tavLst>
                                        <p:tav tm="0">
                                          <p:val>
                                            <p:strVal val="#ppt_x"/>
                                          </p:val>
                                        </p:tav>
                                        <p:tav tm="100000">
                                          <p:val>
                                            <p:strVal val="#ppt_x"/>
                                          </p:val>
                                        </p:tav>
                                      </p:tavLst>
                                    </p:anim>
                                    <p:anim calcmode="lin" valueType="num">
                                      <p:cBhvr>
                                        <p:cTn id="5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53" presetClass="exit" presetSubtype="32" fill="hold" grpId="0" nodeType="clickEffect">
                                  <p:stCondLst>
                                    <p:cond delay="0"/>
                                  </p:stCondLst>
                                  <p:childTnLst>
                                    <p:anim calcmode="lin" valueType="num">
                                      <p:cBhvr>
                                        <p:cTn id="64" dur="500"/>
                                        <p:tgtEl>
                                          <p:spTgt spid="33"/>
                                        </p:tgtEl>
                                        <p:attrNameLst>
                                          <p:attrName>ppt_w</p:attrName>
                                        </p:attrNameLst>
                                      </p:cBhvr>
                                      <p:tavLst>
                                        <p:tav tm="0">
                                          <p:val>
                                            <p:strVal val="ppt_w"/>
                                          </p:val>
                                        </p:tav>
                                        <p:tav tm="100000">
                                          <p:val>
                                            <p:fltVal val="0"/>
                                          </p:val>
                                        </p:tav>
                                      </p:tavLst>
                                    </p:anim>
                                    <p:anim calcmode="lin" valueType="num">
                                      <p:cBhvr>
                                        <p:cTn id="65" dur="500"/>
                                        <p:tgtEl>
                                          <p:spTgt spid="33"/>
                                        </p:tgtEl>
                                        <p:attrNameLst>
                                          <p:attrName>ppt_h</p:attrName>
                                        </p:attrNameLst>
                                      </p:cBhvr>
                                      <p:tavLst>
                                        <p:tav tm="0">
                                          <p:val>
                                            <p:strVal val="ppt_h"/>
                                          </p:val>
                                        </p:tav>
                                        <p:tav tm="100000">
                                          <p:val>
                                            <p:fltVal val="0"/>
                                          </p:val>
                                        </p:tav>
                                      </p:tavLst>
                                    </p:anim>
                                    <p:animEffect transition="out" filter="fade">
                                      <p:cBhvr>
                                        <p:cTn id="66" dur="500"/>
                                        <p:tgtEl>
                                          <p:spTgt spid="33"/>
                                        </p:tgtEl>
                                      </p:cBhvr>
                                    </p:animEffect>
                                    <p:set>
                                      <p:cBhvr>
                                        <p:cTn id="67" dur="1" fill="hold">
                                          <p:stCondLst>
                                            <p:cond delay="499"/>
                                          </p:stCondLst>
                                        </p:cTn>
                                        <p:tgtEl>
                                          <p:spTgt spid="33"/>
                                        </p:tgtEl>
                                        <p:attrNameLst>
                                          <p:attrName>style.visibility</p:attrName>
                                        </p:attrNameLst>
                                      </p:cBhvr>
                                      <p:to>
                                        <p:strVal val="hidden"/>
                                      </p:to>
                                    </p:set>
                                  </p:childTnLst>
                                </p:cTn>
                              </p:par>
                              <p:par>
                                <p:cTn id="68" presetID="31" presetClass="entr" presetSubtype="0"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1000" fill="hold"/>
                                        <p:tgtEl>
                                          <p:spTgt spid="38"/>
                                        </p:tgtEl>
                                        <p:attrNameLst>
                                          <p:attrName>ppt_w</p:attrName>
                                        </p:attrNameLst>
                                      </p:cBhvr>
                                      <p:tavLst>
                                        <p:tav tm="0">
                                          <p:val>
                                            <p:fltVal val="0"/>
                                          </p:val>
                                        </p:tav>
                                        <p:tav tm="100000">
                                          <p:val>
                                            <p:strVal val="#ppt_w"/>
                                          </p:val>
                                        </p:tav>
                                      </p:tavLst>
                                    </p:anim>
                                    <p:anim calcmode="lin" valueType="num">
                                      <p:cBhvr>
                                        <p:cTn id="71" dur="1000" fill="hold"/>
                                        <p:tgtEl>
                                          <p:spTgt spid="38"/>
                                        </p:tgtEl>
                                        <p:attrNameLst>
                                          <p:attrName>ppt_h</p:attrName>
                                        </p:attrNameLst>
                                      </p:cBhvr>
                                      <p:tavLst>
                                        <p:tav tm="0">
                                          <p:val>
                                            <p:fltVal val="0"/>
                                          </p:val>
                                        </p:tav>
                                        <p:tav tm="100000">
                                          <p:val>
                                            <p:strVal val="#ppt_h"/>
                                          </p:val>
                                        </p:tav>
                                      </p:tavLst>
                                    </p:anim>
                                    <p:anim calcmode="lin" valueType="num">
                                      <p:cBhvr>
                                        <p:cTn id="72" dur="1000" fill="hold"/>
                                        <p:tgtEl>
                                          <p:spTgt spid="38"/>
                                        </p:tgtEl>
                                        <p:attrNameLst>
                                          <p:attrName>style.rotation</p:attrName>
                                        </p:attrNameLst>
                                      </p:cBhvr>
                                      <p:tavLst>
                                        <p:tav tm="0">
                                          <p:val>
                                            <p:fltVal val="90"/>
                                          </p:val>
                                        </p:tav>
                                        <p:tav tm="100000">
                                          <p:val>
                                            <p:fltVal val="0"/>
                                          </p:val>
                                        </p:tav>
                                      </p:tavLst>
                                    </p:anim>
                                    <p:animEffect transition="in" filter="fade">
                                      <p:cBhvr>
                                        <p:cTn id="73" dur="1000"/>
                                        <p:tgtEl>
                                          <p:spTgt spid="38"/>
                                        </p:tgtEl>
                                      </p:cBhvr>
                                    </p:animEffec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41"/>
                    </p:tgtEl>
                  </p:cond>
                </p:stCondLst>
                <p:endSync evt="end" delay="0">
                  <p:rtn val="all"/>
                </p:endSync>
                <p:childTnLst>
                  <p:par>
                    <p:cTn id="75" fill="hold">
                      <p:stCondLst>
                        <p:cond delay="0"/>
                      </p:stCondLst>
                      <p:childTnLst>
                        <p:par>
                          <p:cTn id="76" fill="hold">
                            <p:stCondLst>
                              <p:cond delay="0"/>
                            </p:stCondLst>
                            <p:childTnLst>
                              <p:par>
                                <p:cTn id="77" presetID="35" presetClass="exit" presetSubtype="0" fill="hold" nodeType="clickEffect">
                                  <p:stCondLst>
                                    <p:cond delay="0"/>
                                  </p:stCondLst>
                                  <p:childTnLst>
                                    <p:animEffect transition="out" filter="fade">
                                      <p:cBhvr>
                                        <p:cTn id="78" dur="2000"/>
                                        <p:tgtEl>
                                          <p:spTgt spid="18"/>
                                        </p:tgtEl>
                                      </p:cBhvr>
                                    </p:animEffect>
                                    <p:anim calcmode="lin" valueType="num">
                                      <p:cBhvr>
                                        <p:cTn id="79" dur="2000"/>
                                        <p:tgtEl>
                                          <p:spTgt spid="18"/>
                                        </p:tgtEl>
                                        <p:attrNameLst>
                                          <p:attrName>style.rotation</p:attrName>
                                        </p:attrNameLst>
                                      </p:cBhvr>
                                      <p:tavLst>
                                        <p:tav tm="0">
                                          <p:val>
                                            <p:fltVal val="0"/>
                                          </p:val>
                                        </p:tav>
                                        <p:tav tm="100000">
                                          <p:val>
                                            <p:fltVal val="720"/>
                                          </p:val>
                                        </p:tav>
                                      </p:tavLst>
                                    </p:anim>
                                    <p:anim calcmode="lin" valueType="num">
                                      <p:cBhvr>
                                        <p:cTn id="80" dur="2000"/>
                                        <p:tgtEl>
                                          <p:spTgt spid="18"/>
                                        </p:tgtEl>
                                        <p:attrNameLst>
                                          <p:attrName>ppt_h</p:attrName>
                                        </p:attrNameLst>
                                      </p:cBhvr>
                                      <p:tavLst>
                                        <p:tav tm="0">
                                          <p:val>
                                            <p:strVal val="ppt_h"/>
                                          </p:val>
                                        </p:tav>
                                        <p:tav tm="100000">
                                          <p:val>
                                            <p:fltVal val="0"/>
                                          </p:val>
                                        </p:tav>
                                      </p:tavLst>
                                    </p:anim>
                                    <p:anim calcmode="lin" valueType="num">
                                      <p:cBhvr>
                                        <p:cTn id="81" dur="2000"/>
                                        <p:tgtEl>
                                          <p:spTgt spid="18"/>
                                        </p:tgtEl>
                                        <p:attrNameLst>
                                          <p:attrName>ppt_w</p:attrName>
                                        </p:attrNameLst>
                                      </p:cBhvr>
                                      <p:tavLst>
                                        <p:tav tm="0">
                                          <p:val>
                                            <p:strVal val="ppt_w"/>
                                          </p:val>
                                        </p:tav>
                                        <p:tav tm="100000">
                                          <p:val>
                                            <p:fltVal val="0"/>
                                          </p:val>
                                        </p:tav>
                                      </p:tavLst>
                                    </p:anim>
                                    <p:set>
                                      <p:cBhvr>
                                        <p:cTn id="82" dur="1" fill="hold">
                                          <p:stCondLst>
                                            <p:cond delay="1999"/>
                                          </p:stCondLst>
                                        </p:cTn>
                                        <p:tgtEl>
                                          <p:spTgt spid="18"/>
                                        </p:tgtEl>
                                        <p:attrNameLst>
                                          <p:attrName>style.visibility</p:attrName>
                                        </p:attrNameLst>
                                      </p:cBhvr>
                                      <p:to>
                                        <p:strVal val="hidden"/>
                                      </p:to>
                                    </p:set>
                                  </p:childTnLst>
                                </p:cTn>
                              </p:par>
                            </p:childTnLst>
                          </p:cTn>
                        </p:par>
                        <p:par>
                          <p:cTn id="83" fill="hold">
                            <p:stCondLst>
                              <p:cond delay="2000"/>
                            </p:stCondLst>
                            <p:childTnLst>
                              <p:par>
                                <p:cTn id="84" presetID="31" presetClass="exit" presetSubtype="0" fill="hold" nodeType="afterEffect">
                                  <p:stCondLst>
                                    <p:cond delay="0"/>
                                  </p:stCondLst>
                                  <p:childTnLst>
                                    <p:anim calcmode="lin" valueType="num">
                                      <p:cBhvr>
                                        <p:cTn id="85" dur="1000"/>
                                        <p:tgtEl>
                                          <p:spTgt spid="41"/>
                                        </p:tgtEl>
                                        <p:attrNameLst>
                                          <p:attrName>ppt_w</p:attrName>
                                        </p:attrNameLst>
                                      </p:cBhvr>
                                      <p:tavLst>
                                        <p:tav tm="0">
                                          <p:val>
                                            <p:strVal val="ppt_w"/>
                                          </p:val>
                                        </p:tav>
                                        <p:tav tm="100000">
                                          <p:val>
                                            <p:fltVal val="0"/>
                                          </p:val>
                                        </p:tav>
                                      </p:tavLst>
                                    </p:anim>
                                    <p:anim calcmode="lin" valueType="num">
                                      <p:cBhvr>
                                        <p:cTn id="86" dur="1000"/>
                                        <p:tgtEl>
                                          <p:spTgt spid="41"/>
                                        </p:tgtEl>
                                        <p:attrNameLst>
                                          <p:attrName>ppt_h</p:attrName>
                                        </p:attrNameLst>
                                      </p:cBhvr>
                                      <p:tavLst>
                                        <p:tav tm="0">
                                          <p:val>
                                            <p:strVal val="ppt_h"/>
                                          </p:val>
                                        </p:tav>
                                        <p:tav tm="100000">
                                          <p:val>
                                            <p:fltVal val="0"/>
                                          </p:val>
                                        </p:tav>
                                      </p:tavLst>
                                    </p:anim>
                                    <p:anim calcmode="lin" valueType="num">
                                      <p:cBhvr>
                                        <p:cTn id="87" dur="1000"/>
                                        <p:tgtEl>
                                          <p:spTgt spid="41"/>
                                        </p:tgtEl>
                                        <p:attrNameLst>
                                          <p:attrName>style.rotation</p:attrName>
                                        </p:attrNameLst>
                                      </p:cBhvr>
                                      <p:tavLst>
                                        <p:tav tm="0">
                                          <p:val>
                                            <p:fltVal val="0"/>
                                          </p:val>
                                        </p:tav>
                                        <p:tav tm="100000">
                                          <p:val>
                                            <p:fltVal val="90"/>
                                          </p:val>
                                        </p:tav>
                                      </p:tavLst>
                                    </p:anim>
                                    <p:animEffect transition="out" filter="fade">
                                      <p:cBhvr>
                                        <p:cTn id="88" dur="1000"/>
                                        <p:tgtEl>
                                          <p:spTgt spid="41"/>
                                        </p:tgtEl>
                                      </p:cBhvr>
                                    </p:animEffect>
                                    <p:set>
                                      <p:cBhvr>
                                        <p:cTn id="89"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90" restart="whenNotActive" fill="hold" evtFilter="cancelBubble" nodeType="interactiveSeq">
                <p:stCondLst>
                  <p:cond evt="onClick" delay="0">
                    <p:tgtEl>
                      <p:spTgt spid="40"/>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9"/>
                                        </p:tgtEl>
                                      </p:cBhvr>
                                    </p:animEffect>
                                    <p:anim calcmode="lin" valueType="num">
                                      <p:cBhvr>
                                        <p:cTn id="95" dur="2000"/>
                                        <p:tgtEl>
                                          <p:spTgt spid="19"/>
                                        </p:tgtEl>
                                        <p:attrNameLst>
                                          <p:attrName>style.rotation</p:attrName>
                                        </p:attrNameLst>
                                      </p:cBhvr>
                                      <p:tavLst>
                                        <p:tav tm="0">
                                          <p:val>
                                            <p:fltVal val="0"/>
                                          </p:val>
                                        </p:tav>
                                        <p:tav tm="100000">
                                          <p:val>
                                            <p:fltVal val="720"/>
                                          </p:val>
                                        </p:tav>
                                      </p:tavLst>
                                    </p:anim>
                                    <p:anim calcmode="lin" valueType="num">
                                      <p:cBhvr>
                                        <p:cTn id="96" dur="2000"/>
                                        <p:tgtEl>
                                          <p:spTgt spid="19"/>
                                        </p:tgtEl>
                                        <p:attrNameLst>
                                          <p:attrName>ppt_h</p:attrName>
                                        </p:attrNameLst>
                                      </p:cBhvr>
                                      <p:tavLst>
                                        <p:tav tm="0">
                                          <p:val>
                                            <p:strVal val="ppt_h"/>
                                          </p:val>
                                        </p:tav>
                                        <p:tav tm="100000">
                                          <p:val>
                                            <p:fltVal val="0"/>
                                          </p:val>
                                        </p:tav>
                                      </p:tavLst>
                                    </p:anim>
                                    <p:anim calcmode="lin" valueType="num">
                                      <p:cBhvr>
                                        <p:cTn id="97" dur="2000"/>
                                        <p:tgtEl>
                                          <p:spTgt spid="19"/>
                                        </p:tgtEl>
                                        <p:attrNameLst>
                                          <p:attrName>ppt_w</p:attrName>
                                        </p:attrNameLst>
                                      </p:cBhvr>
                                      <p:tavLst>
                                        <p:tav tm="0">
                                          <p:val>
                                            <p:strVal val="ppt_w"/>
                                          </p:val>
                                        </p:tav>
                                        <p:tav tm="100000">
                                          <p:val>
                                            <p:fltVal val="0"/>
                                          </p:val>
                                        </p:tav>
                                      </p:tavLst>
                                    </p:anim>
                                    <p:set>
                                      <p:cBhvr>
                                        <p:cTn id="98" dur="1" fill="hold">
                                          <p:stCondLst>
                                            <p:cond delay="1999"/>
                                          </p:stCondLst>
                                        </p:cTn>
                                        <p:tgtEl>
                                          <p:spTgt spid="19"/>
                                        </p:tgtEl>
                                        <p:attrNameLst>
                                          <p:attrName>style.visibility</p:attrName>
                                        </p:attrNameLst>
                                      </p:cBhvr>
                                      <p:to>
                                        <p:strVal val="hidden"/>
                                      </p:to>
                                    </p:set>
                                  </p:childTnLst>
                                </p:cTn>
                              </p:par>
                            </p:childTnLst>
                          </p:cTn>
                        </p:par>
                        <p:par>
                          <p:cTn id="99" fill="hold">
                            <p:stCondLst>
                              <p:cond delay="2000"/>
                            </p:stCondLst>
                            <p:childTnLst>
                              <p:par>
                                <p:cTn id="100" presetID="53" presetClass="exit" presetSubtype="32" fill="hold" nodeType="afterEffect">
                                  <p:stCondLst>
                                    <p:cond delay="0"/>
                                  </p:stCondLst>
                                  <p:childTnLst>
                                    <p:anim calcmode="lin" valueType="num">
                                      <p:cBhvr>
                                        <p:cTn id="101" dur="500"/>
                                        <p:tgtEl>
                                          <p:spTgt spid="40"/>
                                        </p:tgtEl>
                                        <p:attrNameLst>
                                          <p:attrName>ppt_w</p:attrName>
                                        </p:attrNameLst>
                                      </p:cBhvr>
                                      <p:tavLst>
                                        <p:tav tm="0">
                                          <p:val>
                                            <p:strVal val="ppt_w"/>
                                          </p:val>
                                        </p:tav>
                                        <p:tav tm="100000">
                                          <p:val>
                                            <p:fltVal val="0"/>
                                          </p:val>
                                        </p:tav>
                                      </p:tavLst>
                                    </p:anim>
                                    <p:anim calcmode="lin" valueType="num">
                                      <p:cBhvr>
                                        <p:cTn id="102" dur="500"/>
                                        <p:tgtEl>
                                          <p:spTgt spid="40"/>
                                        </p:tgtEl>
                                        <p:attrNameLst>
                                          <p:attrName>ppt_h</p:attrName>
                                        </p:attrNameLst>
                                      </p:cBhvr>
                                      <p:tavLst>
                                        <p:tav tm="0">
                                          <p:val>
                                            <p:strVal val="ppt_h"/>
                                          </p:val>
                                        </p:tav>
                                        <p:tav tm="100000">
                                          <p:val>
                                            <p:fltVal val="0"/>
                                          </p:val>
                                        </p:tav>
                                      </p:tavLst>
                                    </p:anim>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05" restart="whenNotActive" fill="hold" evtFilter="cancelBubble" nodeType="interactiveSeq">
                <p:stCondLst>
                  <p:cond evt="onClick" delay="0">
                    <p:tgtEl>
                      <p:spTgt spid="38"/>
                    </p:tgtEl>
                  </p:cond>
                </p:stCondLst>
                <p:endSync evt="end" delay="0">
                  <p:rtn val="all"/>
                </p:endSync>
                <p:childTnLst>
                  <p:par>
                    <p:cTn id="106" fill="hold">
                      <p:stCondLst>
                        <p:cond delay="0"/>
                      </p:stCondLst>
                      <p:childTnLst>
                        <p:par>
                          <p:cTn id="107" fill="hold">
                            <p:stCondLst>
                              <p:cond delay="0"/>
                            </p:stCondLst>
                            <p:childTnLst>
                              <p:par>
                                <p:cTn id="108" presetID="35" presetClass="exit" presetSubtype="0" fill="hold" nodeType="clickEffect">
                                  <p:stCondLst>
                                    <p:cond delay="0"/>
                                  </p:stCondLst>
                                  <p:childTnLst>
                                    <p:animEffect transition="out" filter="fade">
                                      <p:cBhvr>
                                        <p:cTn id="109" dur="2000"/>
                                        <p:tgtEl>
                                          <p:spTgt spid="22"/>
                                        </p:tgtEl>
                                      </p:cBhvr>
                                    </p:animEffect>
                                    <p:anim calcmode="lin" valueType="num">
                                      <p:cBhvr>
                                        <p:cTn id="110" dur="2000"/>
                                        <p:tgtEl>
                                          <p:spTgt spid="22"/>
                                        </p:tgtEl>
                                        <p:attrNameLst>
                                          <p:attrName>style.rotation</p:attrName>
                                        </p:attrNameLst>
                                      </p:cBhvr>
                                      <p:tavLst>
                                        <p:tav tm="0">
                                          <p:val>
                                            <p:fltVal val="0"/>
                                          </p:val>
                                        </p:tav>
                                        <p:tav tm="100000">
                                          <p:val>
                                            <p:fltVal val="720"/>
                                          </p:val>
                                        </p:tav>
                                      </p:tavLst>
                                    </p:anim>
                                    <p:anim calcmode="lin" valueType="num">
                                      <p:cBhvr>
                                        <p:cTn id="111" dur="2000"/>
                                        <p:tgtEl>
                                          <p:spTgt spid="22"/>
                                        </p:tgtEl>
                                        <p:attrNameLst>
                                          <p:attrName>ppt_h</p:attrName>
                                        </p:attrNameLst>
                                      </p:cBhvr>
                                      <p:tavLst>
                                        <p:tav tm="0">
                                          <p:val>
                                            <p:strVal val="ppt_h"/>
                                          </p:val>
                                        </p:tav>
                                        <p:tav tm="100000">
                                          <p:val>
                                            <p:fltVal val="0"/>
                                          </p:val>
                                        </p:tav>
                                      </p:tavLst>
                                    </p:anim>
                                    <p:anim calcmode="lin" valueType="num">
                                      <p:cBhvr>
                                        <p:cTn id="112" dur="2000"/>
                                        <p:tgtEl>
                                          <p:spTgt spid="22"/>
                                        </p:tgtEl>
                                        <p:attrNameLst>
                                          <p:attrName>ppt_w</p:attrName>
                                        </p:attrNameLst>
                                      </p:cBhvr>
                                      <p:tavLst>
                                        <p:tav tm="0">
                                          <p:val>
                                            <p:strVal val="ppt_w"/>
                                          </p:val>
                                        </p:tav>
                                        <p:tav tm="100000">
                                          <p:val>
                                            <p:fltVal val="0"/>
                                          </p:val>
                                        </p:tav>
                                      </p:tavLst>
                                    </p:anim>
                                    <p:set>
                                      <p:cBhvr>
                                        <p:cTn id="113" dur="1" fill="hold">
                                          <p:stCondLst>
                                            <p:cond delay="1999"/>
                                          </p:stCondLst>
                                        </p:cTn>
                                        <p:tgtEl>
                                          <p:spTgt spid="22"/>
                                        </p:tgtEl>
                                        <p:attrNameLst>
                                          <p:attrName>style.visibility</p:attrName>
                                        </p:attrNameLst>
                                      </p:cBhvr>
                                      <p:to>
                                        <p:strVal val="hidden"/>
                                      </p:to>
                                    </p:set>
                                  </p:childTnLst>
                                </p:cTn>
                              </p:par>
                            </p:childTnLst>
                          </p:cTn>
                        </p:par>
                        <p:par>
                          <p:cTn id="114" fill="hold">
                            <p:stCondLst>
                              <p:cond delay="2000"/>
                            </p:stCondLst>
                            <p:childTnLst>
                              <p:par>
                                <p:cTn id="115" presetID="10" presetClass="exit" presetSubtype="0" fill="hold" nodeType="afterEffect">
                                  <p:stCondLst>
                                    <p:cond delay="0"/>
                                  </p:stCondLst>
                                  <p:childTnLst>
                                    <p:animEffect transition="out" filter="fade">
                                      <p:cBhvr>
                                        <p:cTn id="116" dur="500"/>
                                        <p:tgtEl>
                                          <p:spTgt spid="38"/>
                                        </p:tgtEl>
                                      </p:cBhvr>
                                    </p:animEffect>
                                    <p:set>
                                      <p:cBhvr>
                                        <p:cTn id="117"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18" restart="whenNotActive" fill="hold" evtFilter="cancelBubble" nodeType="interactiveSeq">
                <p:stCondLst>
                  <p:cond evt="onClick" delay="0">
                    <p:tgtEl>
                      <p:spTgt spid="39"/>
                    </p:tgtEl>
                  </p:cond>
                </p:stCondLst>
                <p:endSync evt="end" delay="0">
                  <p:rtn val="all"/>
                </p:endSync>
                <p:childTnLst>
                  <p:par>
                    <p:cTn id="119" fill="hold">
                      <p:stCondLst>
                        <p:cond delay="0"/>
                      </p:stCondLst>
                      <p:childTnLst>
                        <p:par>
                          <p:cTn id="120" fill="hold">
                            <p:stCondLst>
                              <p:cond delay="0"/>
                            </p:stCondLst>
                            <p:childTnLst>
                              <p:par>
                                <p:cTn id="121" presetID="35" presetClass="exit" presetSubtype="0" fill="hold" nodeType="clickEffect">
                                  <p:stCondLst>
                                    <p:cond delay="0"/>
                                  </p:stCondLst>
                                  <p:childTnLst>
                                    <p:animEffect transition="out" filter="fade">
                                      <p:cBhvr>
                                        <p:cTn id="122" dur="2000"/>
                                        <p:tgtEl>
                                          <p:spTgt spid="21"/>
                                        </p:tgtEl>
                                      </p:cBhvr>
                                    </p:animEffect>
                                    <p:anim calcmode="lin" valueType="num">
                                      <p:cBhvr>
                                        <p:cTn id="123" dur="2000"/>
                                        <p:tgtEl>
                                          <p:spTgt spid="21"/>
                                        </p:tgtEl>
                                        <p:attrNameLst>
                                          <p:attrName>style.rotation</p:attrName>
                                        </p:attrNameLst>
                                      </p:cBhvr>
                                      <p:tavLst>
                                        <p:tav tm="0">
                                          <p:val>
                                            <p:fltVal val="0"/>
                                          </p:val>
                                        </p:tav>
                                        <p:tav tm="100000">
                                          <p:val>
                                            <p:fltVal val="720"/>
                                          </p:val>
                                        </p:tav>
                                      </p:tavLst>
                                    </p:anim>
                                    <p:anim calcmode="lin" valueType="num">
                                      <p:cBhvr>
                                        <p:cTn id="124" dur="2000"/>
                                        <p:tgtEl>
                                          <p:spTgt spid="21"/>
                                        </p:tgtEl>
                                        <p:attrNameLst>
                                          <p:attrName>ppt_h</p:attrName>
                                        </p:attrNameLst>
                                      </p:cBhvr>
                                      <p:tavLst>
                                        <p:tav tm="0">
                                          <p:val>
                                            <p:strVal val="ppt_h"/>
                                          </p:val>
                                        </p:tav>
                                        <p:tav tm="100000">
                                          <p:val>
                                            <p:fltVal val="0"/>
                                          </p:val>
                                        </p:tav>
                                      </p:tavLst>
                                    </p:anim>
                                    <p:anim calcmode="lin" valueType="num">
                                      <p:cBhvr>
                                        <p:cTn id="125" dur="2000"/>
                                        <p:tgtEl>
                                          <p:spTgt spid="21"/>
                                        </p:tgtEl>
                                        <p:attrNameLst>
                                          <p:attrName>ppt_w</p:attrName>
                                        </p:attrNameLst>
                                      </p:cBhvr>
                                      <p:tavLst>
                                        <p:tav tm="0">
                                          <p:val>
                                            <p:strVal val="ppt_w"/>
                                          </p:val>
                                        </p:tav>
                                        <p:tav tm="100000">
                                          <p:val>
                                            <p:fltVal val="0"/>
                                          </p:val>
                                        </p:tav>
                                      </p:tavLst>
                                    </p:anim>
                                    <p:set>
                                      <p:cBhvr>
                                        <p:cTn id="126" dur="1" fill="hold">
                                          <p:stCondLst>
                                            <p:cond delay="1999"/>
                                          </p:stCondLst>
                                        </p:cTn>
                                        <p:tgtEl>
                                          <p:spTgt spid="21"/>
                                        </p:tgtEl>
                                        <p:attrNameLst>
                                          <p:attrName>style.visibility</p:attrName>
                                        </p:attrNameLst>
                                      </p:cBhvr>
                                      <p:to>
                                        <p:strVal val="hidden"/>
                                      </p:to>
                                    </p:set>
                                  </p:childTnLst>
                                </p:cTn>
                              </p:par>
                            </p:childTnLst>
                          </p:cTn>
                        </p:par>
                        <p:par>
                          <p:cTn id="127" fill="hold">
                            <p:stCondLst>
                              <p:cond delay="2000"/>
                            </p:stCondLst>
                            <p:childTnLst>
                              <p:par>
                                <p:cTn id="128" presetID="10" presetClass="exit" presetSubtype="0" fill="hold" nodeType="afterEffect">
                                  <p:stCondLst>
                                    <p:cond delay="0"/>
                                  </p:stCondLst>
                                  <p:childTnLst>
                                    <p:animEffect transition="out" filter="fade">
                                      <p:cBhvr>
                                        <p:cTn id="129" dur="500"/>
                                        <p:tgtEl>
                                          <p:spTgt spid="39"/>
                                        </p:tgtEl>
                                      </p:cBhvr>
                                    </p:animEffect>
                                    <p:set>
                                      <p:cBhvr>
                                        <p:cTn id="130"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14" grpId="0"/>
      <p:bldP spid="13" grpId="0"/>
      <p:bldP spid="24" grpId="0" animBg="1"/>
      <p:bldP spid="31" grpId="0" animBg="1"/>
      <p:bldP spid="32" grpId="0" animBg="1"/>
      <p:bldP spid="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B.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2</a:t>
            </a:r>
            <a:endParaRPr lang="vi-VN" sz="3200" dirty="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C.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3</a:t>
            </a:r>
            <a:endParaRPr lang="vi-VN" sz="3200" dirty="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par>
                    <p:cTn id="74" fill="hold">
                      <p:stCondLst>
                        <p:cond delay="indefinite"/>
                      </p:stCondLst>
                      <p:childTnLst>
                        <p:par>
                          <p:cTn id="75" fill="hold">
                            <p:stCondLst>
                              <p:cond delay="0"/>
                            </p:stCondLst>
                            <p:childTnLst>
                              <p:par>
                                <p:cTn id="76" presetID="24" presetClass="emph" presetSubtype="0" fill="hold" grpId="0" nodeType="clickEffect">
                                  <p:stCondLst>
                                    <p:cond delay="0"/>
                                  </p:stCondLst>
                                  <p:childTnLst>
                                    <p:animClr clrSpc="hsl" dir="cw">
                                      <p:cBhvr override="childStyle">
                                        <p:cTn id="77" dur="500" fill="hold"/>
                                        <p:tgtEl>
                                          <p:spTgt spid="11"/>
                                        </p:tgtEl>
                                        <p:attrNameLst>
                                          <p:attrName>style.color</p:attrName>
                                        </p:attrNameLst>
                                      </p:cBhvr>
                                      <p:by>
                                        <p:hsl h="0" s="-12549" l="-25098"/>
                                      </p:by>
                                    </p:animClr>
                                    <p:animClr clrSpc="hsl" dir="cw">
                                      <p:cBhvr>
                                        <p:cTn id="78" dur="500" fill="hold"/>
                                        <p:tgtEl>
                                          <p:spTgt spid="11"/>
                                        </p:tgtEl>
                                        <p:attrNameLst>
                                          <p:attrName>fillcolor</p:attrName>
                                        </p:attrNameLst>
                                      </p:cBhvr>
                                      <p:by>
                                        <p:hsl h="0" s="-12549" l="-25098"/>
                                      </p:by>
                                    </p:animClr>
                                    <p:animClr clrSpc="hsl" dir="cw">
                                      <p:cBhvr>
                                        <p:cTn id="79" dur="500" fill="hold"/>
                                        <p:tgtEl>
                                          <p:spTgt spid="11"/>
                                        </p:tgtEl>
                                        <p:attrNameLst>
                                          <p:attrName>stroke.color</p:attrName>
                                        </p:attrNameLst>
                                      </p:cBhvr>
                                      <p:by>
                                        <p:hsl h="0" s="-12549" l="-25098"/>
                                      </p:by>
                                    </p:animClr>
                                    <p:set>
                                      <p:cBhvr>
                                        <p:cTn id="80"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1" restart="whenNotActive" fill="hold" evtFilter="cancelBubble" nodeType="interactiveSeq">
                <p:stCondLst>
                  <p:cond evt="onClick" delay="0">
                    <p:tgtEl>
                      <p:spTgt spid="10"/>
                    </p:tgtEl>
                  </p:cond>
                </p:stCondLst>
                <p:endSync evt="end" delay="0">
                  <p:rtn val="all"/>
                </p:endSync>
                <p:childTnLst>
                  <p:par>
                    <p:cTn id="82" fill="hold">
                      <p:stCondLst>
                        <p:cond delay="0"/>
                      </p:stCondLst>
                      <p:childTnLst>
                        <p:par>
                          <p:cTn id="83" fill="hold">
                            <p:stCondLst>
                              <p:cond delay="0"/>
                            </p:stCondLst>
                            <p:childTnLst>
                              <p:par>
                                <p:cTn id="84" presetID="30" presetClass="emph" presetSubtype="0" fill="hold" grpId="0" nodeType="clickEffect">
                                  <p:stCondLst>
                                    <p:cond delay="0"/>
                                  </p:stCondLst>
                                  <p:childTnLst>
                                    <p:animClr clrSpc="hsl" dir="cw">
                                      <p:cBhvr override="childStyle">
                                        <p:cTn id="85" dur="500" fill="hold"/>
                                        <p:tgtEl>
                                          <p:spTgt spid="10"/>
                                        </p:tgtEl>
                                        <p:attrNameLst>
                                          <p:attrName>style.color</p:attrName>
                                        </p:attrNameLst>
                                      </p:cBhvr>
                                      <p:by>
                                        <p:hsl h="0" s="12549" l="25098"/>
                                      </p:by>
                                    </p:animClr>
                                    <p:animClr clrSpc="hsl" dir="cw">
                                      <p:cBhvr>
                                        <p:cTn id="86" dur="500" fill="hold"/>
                                        <p:tgtEl>
                                          <p:spTgt spid="10"/>
                                        </p:tgtEl>
                                        <p:attrNameLst>
                                          <p:attrName>fillcolor</p:attrName>
                                        </p:attrNameLst>
                                      </p:cBhvr>
                                      <p:by>
                                        <p:hsl h="0" s="12549" l="25098"/>
                                      </p:by>
                                    </p:animClr>
                                    <p:animClr clrSpc="hsl" dir="cw">
                                      <p:cBhvr>
                                        <p:cTn id="87" dur="500" fill="hold"/>
                                        <p:tgtEl>
                                          <p:spTgt spid="10"/>
                                        </p:tgtEl>
                                        <p:attrNameLst>
                                          <p:attrName>stroke.color</p:attrName>
                                        </p:attrNameLst>
                                      </p:cBhvr>
                                      <p:by>
                                        <p:hsl h="0" s="12549" l="25098"/>
                                      </p:by>
                                    </p:animClr>
                                    <p:set>
                                      <p:cBhvr>
                                        <p:cTn id="8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8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9" restart="whenNotActive" fill="hold" evtFilter="cancelBubble" nodeType="interactiveSeq">
                <p:stCondLst>
                  <p:cond evt="onClick" delay="0">
                    <p:tgtEl>
                      <p:spTgt spid="12"/>
                    </p:tgtEl>
                  </p:cond>
                </p:stCondLst>
                <p:endSync evt="end" delay="0">
                  <p:rtn val="all"/>
                </p:endSync>
                <p:childTnLst>
                  <p:par>
                    <p:cTn id="90" fill="hold">
                      <p:stCondLst>
                        <p:cond delay="0"/>
                      </p:stCondLst>
                      <p:childTnLst>
                        <p:par>
                          <p:cTn id="91" fill="hold">
                            <p:stCondLst>
                              <p:cond delay="0"/>
                            </p:stCondLst>
                            <p:childTnLst>
                              <p:par>
                                <p:cTn id="92" presetID="24" presetClass="emph" presetSubtype="0" fill="hold" grpId="0" nodeType="clickEffect">
                                  <p:stCondLst>
                                    <p:cond delay="0"/>
                                  </p:stCondLst>
                                  <p:childTnLst>
                                    <p:animClr clrSpc="hsl" dir="cw">
                                      <p:cBhvr override="childStyle">
                                        <p:cTn id="93" dur="500" fill="hold"/>
                                        <p:tgtEl>
                                          <p:spTgt spid="12"/>
                                        </p:tgtEl>
                                        <p:attrNameLst>
                                          <p:attrName>style.color</p:attrName>
                                        </p:attrNameLst>
                                      </p:cBhvr>
                                      <p:by>
                                        <p:hsl h="0" s="-12549" l="-25098"/>
                                      </p:by>
                                    </p:animClr>
                                    <p:animClr clrSpc="hsl" dir="cw">
                                      <p:cBhvr>
                                        <p:cTn id="94" dur="500" fill="hold"/>
                                        <p:tgtEl>
                                          <p:spTgt spid="12"/>
                                        </p:tgtEl>
                                        <p:attrNameLst>
                                          <p:attrName>fillcolor</p:attrName>
                                        </p:attrNameLst>
                                      </p:cBhvr>
                                      <p:by>
                                        <p:hsl h="0" s="-12549" l="-25098"/>
                                      </p:by>
                                    </p:animClr>
                                    <p:animClr clrSpc="hsl" dir="cw">
                                      <p:cBhvr>
                                        <p:cTn id="95" dur="500" fill="hold"/>
                                        <p:tgtEl>
                                          <p:spTgt spid="12"/>
                                        </p:tgtEl>
                                        <p:attrNameLst>
                                          <p:attrName>stroke.color</p:attrName>
                                        </p:attrNameLst>
                                      </p:cBhvr>
                                      <p:by>
                                        <p:hsl h="0" s="-12549" l="-25098"/>
                                      </p:by>
                                    </p:animClr>
                                    <p:set>
                                      <p:cBhvr>
                                        <p:cTn id="96" dur="500" fill="hold"/>
                                        <p:tgtEl>
                                          <p:spTgt spid="12"/>
                                        </p:tgtEl>
                                        <p:attrNameLst>
                                          <p:attrName>fill.type</p:attrName>
                                        </p:attrNameLst>
                                      </p:cBhvr>
                                      <p:to>
                                        <p:strVal val="solid"/>
                                      </p:to>
                                    </p:set>
                                  </p:childTnLst>
                                  <p:subTnLst>
                                    <p:audio>
                                      <p:cMediaNode>
                                        <p:cTn display="0" masterRel="sameClick">
                                          <p:stCondLst>
                                            <p:cond evt="begin" delay="0">
                                              <p:tn val="9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7" restart="whenNotActive" fill="hold" evtFilter="cancelBubble" nodeType="interactiveSeq">
                <p:stCondLst>
                  <p:cond evt="onClick" delay="0">
                    <p:tgtEl>
                      <p:spTgt spid="13"/>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0" nodeType="clickEffect">
                                  <p:stCondLst>
                                    <p:cond delay="0"/>
                                  </p:stCondLst>
                                  <p:childTnLst>
                                    <p:animClr clrSpc="hsl" dir="cw">
                                      <p:cBhvr override="childStyle">
                                        <p:cTn id="101" dur="500" fill="hold"/>
                                        <p:tgtEl>
                                          <p:spTgt spid="13"/>
                                        </p:tgtEl>
                                        <p:attrNameLst>
                                          <p:attrName>style.color</p:attrName>
                                        </p:attrNameLst>
                                      </p:cBhvr>
                                      <p:by>
                                        <p:hsl h="0" s="-12549" l="-25098"/>
                                      </p:by>
                                    </p:animClr>
                                    <p:animClr clrSpc="hsl" dir="cw">
                                      <p:cBhvr>
                                        <p:cTn id="102" dur="500" fill="hold"/>
                                        <p:tgtEl>
                                          <p:spTgt spid="13"/>
                                        </p:tgtEl>
                                        <p:attrNameLst>
                                          <p:attrName>fillcolor</p:attrName>
                                        </p:attrNameLst>
                                      </p:cBhvr>
                                      <p:by>
                                        <p:hsl h="0" s="-12549" l="-25098"/>
                                      </p:by>
                                    </p:animClr>
                                    <p:animClr clrSpc="hsl" dir="cw">
                                      <p:cBhvr>
                                        <p:cTn id="103" dur="500" fill="hold"/>
                                        <p:tgtEl>
                                          <p:spTgt spid="13"/>
                                        </p:tgtEl>
                                        <p:attrNameLst>
                                          <p:attrName>stroke.color</p:attrName>
                                        </p:attrNameLst>
                                      </p:cBhvr>
                                      <p:by>
                                        <p:hsl h="0" s="-12549" l="-25098"/>
                                      </p:by>
                                    </p:animClr>
                                    <p:set>
                                      <p:cBhvr>
                                        <p:cTn id="104" dur="500" fill="hold"/>
                                        <p:tgtEl>
                                          <p:spTgt spid="13"/>
                                        </p:tgtEl>
                                        <p:attrNameLst>
                                          <p:attrName>fill.type</p:attrName>
                                        </p:attrNameLst>
                                      </p:cBhvr>
                                      <p:to>
                                        <p:strVal val="solid"/>
                                      </p:to>
                                    </p:set>
                                  </p:childTnLst>
                                  <p:subTnLst>
                                    <p:audio>
                                      <p:cMediaNode>
                                        <p:cTn display="0" masterRel="sameClick">
                                          <p:stCondLst>
                                            <p:cond evt="begin" delay="0">
                                              <p:tn val="10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C. 40</a:t>
            </a:r>
            <a:r>
              <a:rPr lang="en-US" sz="3200" i="1" dirty="0">
                <a:latin typeface="Arial" panose="020B0604020202020204" pitchFamily="34" charset="0"/>
                <a:cs typeface="Arial" panose="020B0604020202020204" pitchFamily="34" charset="0"/>
              </a:rPr>
              <a:t>cm</a:t>
            </a:r>
            <a:r>
              <a:rPr lang="en-US" sz="3200" i="1" baseline="30000" dirty="0">
                <a:latin typeface="Arial" panose="020B0604020202020204" pitchFamily="34" charset="0"/>
                <a:cs typeface="Arial" panose="020B0604020202020204" pitchFamily="34" charset="0"/>
              </a:rPr>
              <a:t>2</a:t>
            </a:r>
            <a:endParaRPr lang="vi-VN" sz="3200" dirty="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4" presetClass="emph" presetSubtype="0" fill="hold" grpId="0" nodeType="clickEffect">
                                  <p:stCondLst>
                                    <p:cond delay="0"/>
                                  </p:stCondLst>
                                  <p:childTnLst>
                                    <p:animClr clrSpc="hsl" dir="cw">
                                      <p:cBhvr override="childStyle">
                                        <p:cTn id="86" dur="500" fill="hold"/>
                                        <p:tgtEl>
                                          <p:spTgt spid="11"/>
                                        </p:tgtEl>
                                        <p:attrNameLst>
                                          <p:attrName>style.color</p:attrName>
                                        </p:attrNameLst>
                                      </p:cBhvr>
                                      <p:by>
                                        <p:hsl h="0" s="-12549" l="-25098"/>
                                      </p:by>
                                    </p:animClr>
                                    <p:animClr clrSpc="hsl" dir="cw">
                                      <p:cBhvr>
                                        <p:cTn id="87" dur="500" fill="hold"/>
                                        <p:tgtEl>
                                          <p:spTgt spid="11"/>
                                        </p:tgtEl>
                                        <p:attrNameLst>
                                          <p:attrName>fillcolor</p:attrName>
                                        </p:attrNameLst>
                                      </p:cBhvr>
                                      <p:by>
                                        <p:hsl h="0" s="-12549" l="-25098"/>
                                      </p:by>
                                    </p:animClr>
                                    <p:animClr clrSpc="hsl" dir="cw">
                                      <p:cBhvr>
                                        <p:cTn id="88" dur="500" fill="hold"/>
                                        <p:tgtEl>
                                          <p:spTgt spid="11"/>
                                        </p:tgtEl>
                                        <p:attrNameLst>
                                          <p:attrName>stroke.color</p:attrName>
                                        </p:attrNameLst>
                                      </p:cBhvr>
                                      <p:by>
                                        <p:hsl h="0" s="-12549" l="-25098"/>
                                      </p:by>
                                    </p:animClr>
                                    <p:set>
                                      <p:cBhvr>
                                        <p:cTn id="89" dur="500" fill="hold"/>
                                        <p:tgtEl>
                                          <p:spTgt spid="11"/>
                                        </p:tgtEl>
                                        <p:attrNameLst>
                                          <p:attrName>fill.type</p:attrName>
                                        </p:attrNameLst>
                                      </p:cBhvr>
                                      <p:to>
                                        <p:strVal val="solid"/>
                                      </p:to>
                                    </p:set>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4" presetClass="emph" presetSubtype="0" fill="hold" grpId="0" nodeType="clickEffect">
                                  <p:stCondLst>
                                    <p:cond delay="0"/>
                                  </p:stCondLst>
                                  <p:childTnLst>
                                    <p:animClr clrSpc="hsl" dir="cw">
                                      <p:cBhvr override="childStyle">
                                        <p:cTn id="94" dur="500" fill="hold"/>
                                        <p:tgtEl>
                                          <p:spTgt spid="12"/>
                                        </p:tgtEl>
                                        <p:attrNameLst>
                                          <p:attrName>style.color</p:attrName>
                                        </p:attrNameLst>
                                      </p:cBhvr>
                                      <p:by>
                                        <p:hsl h="0" s="-12549" l="-25098"/>
                                      </p:by>
                                    </p:animClr>
                                    <p:animClr clrSpc="hsl" dir="cw">
                                      <p:cBhvr>
                                        <p:cTn id="95" dur="500" fill="hold"/>
                                        <p:tgtEl>
                                          <p:spTgt spid="12"/>
                                        </p:tgtEl>
                                        <p:attrNameLst>
                                          <p:attrName>fillcolor</p:attrName>
                                        </p:attrNameLst>
                                      </p:cBhvr>
                                      <p:by>
                                        <p:hsl h="0" s="-12549" l="-25098"/>
                                      </p:by>
                                    </p:animClr>
                                    <p:animClr clrSpc="hsl" dir="cw">
                                      <p:cBhvr>
                                        <p:cTn id="96" dur="500" fill="hold"/>
                                        <p:tgtEl>
                                          <p:spTgt spid="12"/>
                                        </p:tgtEl>
                                        <p:attrNameLst>
                                          <p:attrName>stroke.color</p:attrName>
                                        </p:attrNameLst>
                                      </p:cBhvr>
                                      <p:by>
                                        <p:hsl h="0" s="-12549" l="-25098"/>
                                      </p:by>
                                    </p:animClr>
                                    <p:set>
                                      <p:cBhvr>
                                        <p:cTn id="97" dur="500" fill="hold"/>
                                        <p:tgtEl>
                                          <p:spTgt spid="12"/>
                                        </p:tgtEl>
                                        <p:attrNameLst>
                                          <p:attrName>fill.type</p:attrName>
                                        </p:attrNameLst>
                                      </p:cBhvr>
                                      <p:to>
                                        <p:strVal val="solid"/>
                                      </p:to>
                                    </p:set>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8" restart="whenNotActive" fill="hold" evtFilter="cancelBubble" nodeType="interactiveSeq">
                <p:stCondLst>
                  <p:cond evt="onClick" delay="0">
                    <p:tgtEl>
                      <p:spTgt spid="13"/>
                    </p:tgtEl>
                  </p:cond>
                </p:stCondLst>
                <p:endSync evt="end" delay="0">
                  <p:rtn val="all"/>
                </p:endSync>
                <p:childTnLst>
                  <p:par>
                    <p:cTn id="99" fill="hold">
                      <p:stCondLst>
                        <p:cond delay="0"/>
                      </p:stCondLst>
                      <p:childTnLst>
                        <p:par>
                          <p:cTn id="100" fill="hold">
                            <p:stCondLst>
                              <p:cond delay="0"/>
                            </p:stCondLst>
                            <p:childTnLst>
                              <p:par>
                                <p:cTn id="101" presetID="24" presetClass="emph" presetSubtype="0" fill="hold" grpId="0" nodeType="clickEffect">
                                  <p:stCondLst>
                                    <p:cond delay="0"/>
                                  </p:stCondLst>
                                  <p:childTnLst>
                                    <p:animClr clrSpc="hsl" dir="cw">
                                      <p:cBhvr override="childStyle">
                                        <p:cTn id="102" dur="500" fill="hold"/>
                                        <p:tgtEl>
                                          <p:spTgt spid="13"/>
                                        </p:tgtEl>
                                        <p:attrNameLst>
                                          <p:attrName>style.color</p:attrName>
                                        </p:attrNameLst>
                                      </p:cBhvr>
                                      <p:by>
                                        <p:hsl h="0" s="-12549" l="-25098"/>
                                      </p:by>
                                    </p:animClr>
                                    <p:animClr clrSpc="hsl" dir="cw">
                                      <p:cBhvr>
                                        <p:cTn id="103" dur="500" fill="hold"/>
                                        <p:tgtEl>
                                          <p:spTgt spid="13"/>
                                        </p:tgtEl>
                                        <p:attrNameLst>
                                          <p:attrName>fillcolor</p:attrName>
                                        </p:attrNameLst>
                                      </p:cBhvr>
                                      <p:by>
                                        <p:hsl h="0" s="-12549" l="-25098"/>
                                      </p:by>
                                    </p:animClr>
                                    <p:animClr clrSpc="hsl" dir="cw">
                                      <p:cBhvr>
                                        <p:cTn id="104" dur="500" fill="hold"/>
                                        <p:tgtEl>
                                          <p:spTgt spid="13"/>
                                        </p:tgtEl>
                                        <p:attrNameLst>
                                          <p:attrName>stroke.color</p:attrName>
                                        </p:attrNameLst>
                                      </p:cBhvr>
                                      <p:by>
                                        <p:hsl h="0" s="-12549" l="-25098"/>
                                      </p:by>
                                    </p:animClr>
                                    <p:set>
                                      <p:cBhvr>
                                        <p:cTn id="105" dur="500" fill="hold"/>
                                        <p:tgtEl>
                                          <p:spTgt spid="13"/>
                                        </p:tgtEl>
                                        <p:attrNameLst>
                                          <p:attrName>fill.type</p:attrName>
                                        </p:attrNameLst>
                                      </p:cBhvr>
                                      <p:to>
                                        <p:strVal val="solid"/>
                                      </p:to>
                                    </p:set>
                                  </p:childTnLst>
                                  <p:subTnLst>
                                    <p:audio>
                                      <p:cMediaNode>
                                        <p:cTn display="0" masterRel="sameClick">
                                          <p:stCondLst>
                                            <p:cond evt="begin" delay="0">
                                              <p:tn val="10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D. </a:t>
            </a:r>
            <a:r>
              <a:rPr lang="en-US" sz="3200" i="1" dirty="0">
                <a:latin typeface="Arial" panose="020B0604020202020204" pitchFamily="34" charset="0"/>
                <a:cs typeface="Arial" panose="020B0604020202020204" pitchFamily="34" charset="0"/>
              </a:rPr>
              <a:t>MP = NQ</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4" presetClass="emph" presetSubtype="0" fill="hold" grpId="0" nodeType="clickEffect">
                                  <p:stCondLst>
                                    <p:cond delay="0"/>
                                  </p:stCondLst>
                                  <p:childTnLst>
                                    <p:animClr clrSpc="hsl" dir="cw">
                                      <p:cBhvr override="childStyle">
                                        <p:cTn id="86" dur="500" fill="hold"/>
                                        <p:tgtEl>
                                          <p:spTgt spid="11"/>
                                        </p:tgtEl>
                                        <p:attrNameLst>
                                          <p:attrName>style.color</p:attrName>
                                        </p:attrNameLst>
                                      </p:cBhvr>
                                      <p:by>
                                        <p:hsl h="0" s="-12549" l="-25098"/>
                                      </p:by>
                                    </p:animClr>
                                    <p:animClr clrSpc="hsl" dir="cw">
                                      <p:cBhvr>
                                        <p:cTn id="87" dur="500" fill="hold"/>
                                        <p:tgtEl>
                                          <p:spTgt spid="11"/>
                                        </p:tgtEl>
                                        <p:attrNameLst>
                                          <p:attrName>fillcolor</p:attrName>
                                        </p:attrNameLst>
                                      </p:cBhvr>
                                      <p:by>
                                        <p:hsl h="0" s="-12549" l="-25098"/>
                                      </p:by>
                                    </p:animClr>
                                    <p:animClr clrSpc="hsl" dir="cw">
                                      <p:cBhvr>
                                        <p:cTn id="88" dur="500" fill="hold"/>
                                        <p:tgtEl>
                                          <p:spTgt spid="11"/>
                                        </p:tgtEl>
                                        <p:attrNameLst>
                                          <p:attrName>stroke.color</p:attrName>
                                        </p:attrNameLst>
                                      </p:cBhvr>
                                      <p:by>
                                        <p:hsl h="0" s="-12549" l="-25098"/>
                                      </p:by>
                                    </p:animClr>
                                    <p:set>
                                      <p:cBhvr>
                                        <p:cTn id="89" dur="500" fill="hold"/>
                                        <p:tgtEl>
                                          <p:spTgt spid="11"/>
                                        </p:tgtEl>
                                        <p:attrNameLst>
                                          <p:attrName>fill.type</p:attrName>
                                        </p:attrNameLst>
                                      </p:cBhvr>
                                      <p:to>
                                        <p:strVal val="solid"/>
                                      </p:to>
                                    </p:set>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4" presetClass="emph" presetSubtype="0" fill="hold" grpId="0" nodeType="clickEffect">
                                  <p:stCondLst>
                                    <p:cond delay="0"/>
                                  </p:stCondLst>
                                  <p:childTnLst>
                                    <p:animClr clrSpc="hsl" dir="cw">
                                      <p:cBhvr override="childStyle">
                                        <p:cTn id="94" dur="500" fill="hold"/>
                                        <p:tgtEl>
                                          <p:spTgt spid="12"/>
                                        </p:tgtEl>
                                        <p:attrNameLst>
                                          <p:attrName>style.color</p:attrName>
                                        </p:attrNameLst>
                                      </p:cBhvr>
                                      <p:by>
                                        <p:hsl h="0" s="-12549" l="-25098"/>
                                      </p:by>
                                    </p:animClr>
                                    <p:animClr clrSpc="hsl" dir="cw">
                                      <p:cBhvr>
                                        <p:cTn id="95" dur="500" fill="hold"/>
                                        <p:tgtEl>
                                          <p:spTgt spid="12"/>
                                        </p:tgtEl>
                                        <p:attrNameLst>
                                          <p:attrName>fillcolor</p:attrName>
                                        </p:attrNameLst>
                                      </p:cBhvr>
                                      <p:by>
                                        <p:hsl h="0" s="-12549" l="-25098"/>
                                      </p:by>
                                    </p:animClr>
                                    <p:animClr clrSpc="hsl" dir="cw">
                                      <p:cBhvr>
                                        <p:cTn id="96" dur="500" fill="hold"/>
                                        <p:tgtEl>
                                          <p:spTgt spid="12"/>
                                        </p:tgtEl>
                                        <p:attrNameLst>
                                          <p:attrName>stroke.color</p:attrName>
                                        </p:attrNameLst>
                                      </p:cBhvr>
                                      <p:by>
                                        <p:hsl h="0" s="-12549" l="-25098"/>
                                      </p:by>
                                    </p:animClr>
                                    <p:set>
                                      <p:cBhvr>
                                        <p:cTn id="97" dur="500" fill="hold"/>
                                        <p:tgtEl>
                                          <p:spTgt spid="12"/>
                                        </p:tgtEl>
                                        <p:attrNameLst>
                                          <p:attrName>fill.type</p:attrName>
                                        </p:attrNameLst>
                                      </p:cBhvr>
                                      <p:to>
                                        <p:strVal val="solid"/>
                                      </p:to>
                                    </p:set>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8" restart="whenNotActive" fill="hold" evtFilter="cancelBubble" nodeType="interactiveSeq">
                <p:stCondLst>
                  <p:cond evt="onClick" delay="0">
                    <p:tgtEl>
                      <p:spTgt spid="13"/>
                    </p:tgtEl>
                  </p:cond>
                </p:stCondLst>
                <p:endSync evt="end" delay="0">
                  <p:rtn val="all"/>
                </p:endSync>
                <p:childTnLst>
                  <p:par>
                    <p:cTn id="99" fill="hold">
                      <p:stCondLst>
                        <p:cond delay="0"/>
                      </p:stCondLst>
                      <p:childTnLst>
                        <p:par>
                          <p:cTn id="100" fill="hold">
                            <p:stCondLst>
                              <p:cond delay="0"/>
                            </p:stCondLst>
                            <p:childTnLst>
                              <p:par>
                                <p:cTn id="101" presetID="24" presetClass="emph" presetSubtype="0" fill="hold" grpId="0" nodeType="clickEffect">
                                  <p:stCondLst>
                                    <p:cond delay="0"/>
                                  </p:stCondLst>
                                  <p:childTnLst>
                                    <p:animClr clrSpc="hsl" dir="cw">
                                      <p:cBhvr override="childStyle">
                                        <p:cTn id="102" dur="500" fill="hold"/>
                                        <p:tgtEl>
                                          <p:spTgt spid="13"/>
                                        </p:tgtEl>
                                        <p:attrNameLst>
                                          <p:attrName>style.color</p:attrName>
                                        </p:attrNameLst>
                                      </p:cBhvr>
                                      <p:by>
                                        <p:hsl h="0" s="-12549" l="-25098"/>
                                      </p:by>
                                    </p:animClr>
                                    <p:animClr clrSpc="hsl" dir="cw">
                                      <p:cBhvr>
                                        <p:cTn id="103" dur="500" fill="hold"/>
                                        <p:tgtEl>
                                          <p:spTgt spid="13"/>
                                        </p:tgtEl>
                                        <p:attrNameLst>
                                          <p:attrName>fillcolor</p:attrName>
                                        </p:attrNameLst>
                                      </p:cBhvr>
                                      <p:by>
                                        <p:hsl h="0" s="-12549" l="-25098"/>
                                      </p:by>
                                    </p:animClr>
                                    <p:animClr clrSpc="hsl" dir="cw">
                                      <p:cBhvr>
                                        <p:cTn id="104" dur="500" fill="hold"/>
                                        <p:tgtEl>
                                          <p:spTgt spid="13"/>
                                        </p:tgtEl>
                                        <p:attrNameLst>
                                          <p:attrName>stroke.color</p:attrName>
                                        </p:attrNameLst>
                                      </p:cBhvr>
                                      <p:by>
                                        <p:hsl h="0" s="-12549" l="-25098"/>
                                      </p:by>
                                    </p:animClr>
                                    <p:set>
                                      <p:cBhvr>
                                        <p:cTn id="105" dur="500" fill="hold"/>
                                        <p:tgtEl>
                                          <p:spTgt spid="13"/>
                                        </p:tgtEl>
                                        <p:attrNameLst>
                                          <p:attrName>fill.type</p:attrName>
                                        </p:attrNameLst>
                                      </p:cBhvr>
                                      <p:to>
                                        <p:strVal val="solid"/>
                                      </p:to>
                                    </p:set>
                                  </p:childTnLst>
                                  <p:subTnLst>
                                    <p:audio>
                                      <p:cMediaNode>
                                        <p:cTn display="0" masterRel="sameClick">
                                          <p:stCondLst>
                                            <p:cond evt="begin" delay="0">
                                              <p:tn val="10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A. 4</a:t>
            </a:r>
            <a:r>
              <a:rPr lang="en-US" sz="3200" i="1" dirty="0">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4" presetClass="emph" presetSubtype="0" fill="hold" grpId="0" nodeType="clickEffect">
                                  <p:stCondLst>
                                    <p:cond delay="0"/>
                                  </p:stCondLst>
                                  <p:childTnLst>
                                    <p:animClr clrSpc="hsl" dir="cw">
                                      <p:cBhvr override="childStyle">
                                        <p:cTn id="86" dur="500" fill="hold"/>
                                        <p:tgtEl>
                                          <p:spTgt spid="11"/>
                                        </p:tgtEl>
                                        <p:attrNameLst>
                                          <p:attrName>style.color</p:attrName>
                                        </p:attrNameLst>
                                      </p:cBhvr>
                                      <p:by>
                                        <p:hsl h="0" s="-12549" l="-25098"/>
                                      </p:by>
                                    </p:animClr>
                                    <p:animClr clrSpc="hsl" dir="cw">
                                      <p:cBhvr>
                                        <p:cTn id="87" dur="500" fill="hold"/>
                                        <p:tgtEl>
                                          <p:spTgt spid="11"/>
                                        </p:tgtEl>
                                        <p:attrNameLst>
                                          <p:attrName>fillcolor</p:attrName>
                                        </p:attrNameLst>
                                      </p:cBhvr>
                                      <p:by>
                                        <p:hsl h="0" s="-12549" l="-25098"/>
                                      </p:by>
                                    </p:animClr>
                                    <p:animClr clrSpc="hsl" dir="cw">
                                      <p:cBhvr>
                                        <p:cTn id="88" dur="500" fill="hold"/>
                                        <p:tgtEl>
                                          <p:spTgt spid="11"/>
                                        </p:tgtEl>
                                        <p:attrNameLst>
                                          <p:attrName>stroke.color</p:attrName>
                                        </p:attrNameLst>
                                      </p:cBhvr>
                                      <p:by>
                                        <p:hsl h="0" s="-12549" l="-25098"/>
                                      </p:by>
                                    </p:animClr>
                                    <p:set>
                                      <p:cBhvr>
                                        <p:cTn id="89" dur="500" fill="hold"/>
                                        <p:tgtEl>
                                          <p:spTgt spid="11"/>
                                        </p:tgtEl>
                                        <p:attrNameLst>
                                          <p:attrName>fill.type</p:attrName>
                                        </p:attrNameLst>
                                      </p:cBhvr>
                                      <p:to>
                                        <p:strVal val="solid"/>
                                      </p:to>
                                    </p:set>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4" presetClass="emph" presetSubtype="0" fill="hold" grpId="0" nodeType="clickEffect">
                                  <p:stCondLst>
                                    <p:cond delay="0"/>
                                  </p:stCondLst>
                                  <p:childTnLst>
                                    <p:animClr clrSpc="hsl" dir="cw">
                                      <p:cBhvr override="childStyle">
                                        <p:cTn id="94" dur="500" fill="hold"/>
                                        <p:tgtEl>
                                          <p:spTgt spid="12"/>
                                        </p:tgtEl>
                                        <p:attrNameLst>
                                          <p:attrName>style.color</p:attrName>
                                        </p:attrNameLst>
                                      </p:cBhvr>
                                      <p:by>
                                        <p:hsl h="0" s="-12549" l="-25098"/>
                                      </p:by>
                                    </p:animClr>
                                    <p:animClr clrSpc="hsl" dir="cw">
                                      <p:cBhvr>
                                        <p:cTn id="95" dur="500" fill="hold"/>
                                        <p:tgtEl>
                                          <p:spTgt spid="12"/>
                                        </p:tgtEl>
                                        <p:attrNameLst>
                                          <p:attrName>fillcolor</p:attrName>
                                        </p:attrNameLst>
                                      </p:cBhvr>
                                      <p:by>
                                        <p:hsl h="0" s="-12549" l="-25098"/>
                                      </p:by>
                                    </p:animClr>
                                    <p:animClr clrSpc="hsl" dir="cw">
                                      <p:cBhvr>
                                        <p:cTn id="96" dur="500" fill="hold"/>
                                        <p:tgtEl>
                                          <p:spTgt spid="12"/>
                                        </p:tgtEl>
                                        <p:attrNameLst>
                                          <p:attrName>stroke.color</p:attrName>
                                        </p:attrNameLst>
                                      </p:cBhvr>
                                      <p:by>
                                        <p:hsl h="0" s="-12549" l="-25098"/>
                                      </p:by>
                                    </p:animClr>
                                    <p:set>
                                      <p:cBhvr>
                                        <p:cTn id="97" dur="500" fill="hold"/>
                                        <p:tgtEl>
                                          <p:spTgt spid="12"/>
                                        </p:tgtEl>
                                        <p:attrNameLst>
                                          <p:attrName>fill.type</p:attrName>
                                        </p:attrNameLst>
                                      </p:cBhvr>
                                      <p:to>
                                        <p:strVal val="solid"/>
                                      </p:to>
                                    </p:set>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8" restart="whenNotActive" fill="hold" evtFilter="cancelBubble" nodeType="interactiveSeq">
                <p:stCondLst>
                  <p:cond evt="onClick" delay="0">
                    <p:tgtEl>
                      <p:spTgt spid="13"/>
                    </p:tgtEl>
                  </p:cond>
                </p:stCondLst>
                <p:endSync evt="end" delay="0">
                  <p:rtn val="all"/>
                </p:endSync>
                <p:childTnLst>
                  <p:par>
                    <p:cTn id="99" fill="hold">
                      <p:stCondLst>
                        <p:cond delay="0"/>
                      </p:stCondLst>
                      <p:childTnLst>
                        <p:par>
                          <p:cTn id="100" fill="hold">
                            <p:stCondLst>
                              <p:cond delay="0"/>
                            </p:stCondLst>
                            <p:childTnLst>
                              <p:par>
                                <p:cTn id="101" presetID="24" presetClass="emph" presetSubtype="0" fill="hold" grpId="0" nodeType="clickEffect">
                                  <p:stCondLst>
                                    <p:cond delay="0"/>
                                  </p:stCondLst>
                                  <p:childTnLst>
                                    <p:animClr clrSpc="hsl" dir="cw">
                                      <p:cBhvr override="childStyle">
                                        <p:cTn id="102" dur="500" fill="hold"/>
                                        <p:tgtEl>
                                          <p:spTgt spid="13"/>
                                        </p:tgtEl>
                                        <p:attrNameLst>
                                          <p:attrName>style.color</p:attrName>
                                        </p:attrNameLst>
                                      </p:cBhvr>
                                      <p:by>
                                        <p:hsl h="0" s="-12549" l="-25098"/>
                                      </p:by>
                                    </p:animClr>
                                    <p:animClr clrSpc="hsl" dir="cw">
                                      <p:cBhvr>
                                        <p:cTn id="103" dur="500" fill="hold"/>
                                        <p:tgtEl>
                                          <p:spTgt spid="13"/>
                                        </p:tgtEl>
                                        <p:attrNameLst>
                                          <p:attrName>fillcolor</p:attrName>
                                        </p:attrNameLst>
                                      </p:cBhvr>
                                      <p:by>
                                        <p:hsl h="0" s="-12549" l="-25098"/>
                                      </p:by>
                                    </p:animClr>
                                    <p:animClr clrSpc="hsl" dir="cw">
                                      <p:cBhvr>
                                        <p:cTn id="104" dur="500" fill="hold"/>
                                        <p:tgtEl>
                                          <p:spTgt spid="13"/>
                                        </p:tgtEl>
                                        <p:attrNameLst>
                                          <p:attrName>stroke.color</p:attrName>
                                        </p:attrNameLst>
                                      </p:cBhvr>
                                      <p:by>
                                        <p:hsl h="0" s="-12549" l="-25098"/>
                                      </p:by>
                                    </p:animClr>
                                    <p:set>
                                      <p:cBhvr>
                                        <p:cTn id="105" dur="500" fill="hold"/>
                                        <p:tgtEl>
                                          <p:spTgt spid="13"/>
                                        </p:tgtEl>
                                        <p:attrNameLst>
                                          <p:attrName>fill.type</p:attrName>
                                        </p:attrNameLst>
                                      </p:cBhvr>
                                      <p:to>
                                        <p:strVal val="solid"/>
                                      </p:to>
                                    </p:set>
                                  </p:childTnLst>
                                  <p:subTnLst>
                                    <p:audio>
                                      <p:cMediaNode>
                                        <p:cTn display="0" masterRel="sameClick">
                                          <p:stCondLst>
                                            <p:cond evt="begin" delay="0">
                                              <p:tn val="10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4001095"/>
          </a:xfrm>
          <a:prstGeom prst="rect">
            <a:avLst/>
          </a:prstGeom>
          <a:noFill/>
        </p:spPr>
        <p:txBody>
          <a:bodyPr wrap="square">
            <a:spAutoFit/>
          </a:bodyPr>
          <a:lstStyle/>
          <a:p>
            <a:pPr marL="457200" indent="-457200">
              <a:spcBef>
                <a:spcPts val="1200"/>
              </a:spcBef>
              <a:buFontTx/>
              <a:buChar char="-"/>
            </a:pPr>
            <a:r>
              <a:rPr lang="nl-NL" sz="3200" b="1" dirty="0">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dirty="0">
                <a:solidFill>
                  <a:srgbClr val="0070C0"/>
                </a:solidFill>
                <a:latin typeface="Arial" panose="020B0604020202020204" pitchFamily="34" charset="0"/>
              </a:rPr>
              <a:t>Làm bài 3/SGK/Tr101 </a:t>
            </a:r>
          </a:p>
          <a:p>
            <a:pPr marL="457200" indent="-457200">
              <a:spcBef>
                <a:spcPts val="1200"/>
              </a:spcBef>
              <a:buFontTx/>
              <a:buChar char="-"/>
            </a:pPr>
            <a:r>
              <a:rPr lang="nl-NL" sz="3200" b="1" dirty="0">
                <a:solidFill>
                  <a:srgbClr val="0070C0"/>
                </a:solidFill>
                <a:latin typeface="Arial" panose="020B0604020202020204" pitchFamily="34" charset="0"/>
              </a:rPr>
              <a:t>Đọc nội dung phần II: Hình thoi</a:t>
            </a:r>
          </a:p>
          <a:p>
            <a:pPr marL="457200" indent="-457200">
              <a:spcBef>
                <a:spcPts val="1200"/>
              </a:spcBef>
              <a:buFontTx/>
              <a:buChar char="-"/>
            </a:pPr>
            <a:r>
              <a:rPr lang="nl-NL" sz="3200" b="1" dirty="0">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dirty="0">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 Same Side Corner Rectangle 3">
            <a:extLst>
              <a:ext uri="{FF2B5EF4-FFF2-40B4-BE49-F238E27FC236}">
                <a16:creationId xmlns:a16="http://schemas.microsoft.com/office/drawing/2014/main" id="{62408629-5207-4245-9415-3EF278C3B84F}"/>
              </a:ext>
            </a:extLst>
          </p:cNvPr>
          <p:cNvSpPr/>
          <p:nvPr/>
        </p:nvSpPr>
        <p:spPr>
          <a:xfrm rot="5400000">
            <a:off x="1261040" y="-621019"/>
            <a:ext cx="728869" cy="2998514"/>
          </a:xfrm>
          <a:custGeom>
            <a:avLst/>
            <a:gdLst>
              <a:gd name="connsiteX0" fmla="*/ 121481 w 728869"/>
              <a:gd name="connsiteY0" fmla="*/ 0 h 4296427"/>
              <a:gd name="connsiteX1" fmla="*/ 607388 w 728869"/>
              <a:gd name="connsiteY1" fmla="*/ 0 h 4296427"/>
              <a:gd name="connsiteX2" fmla="*/ 728869 w 728869"/>
              <a:gd name="connsiteY2" fmla="*/ 121481 h 4296427"/>
              <a:gd name="connsiteX3" fmla="*/ 728869 w 728869"/>
              <a:gd name="connsiteY3" fmla="*/ 4296427 h 4296427"/>
              <a:gd name="connsiteX4" fmla="*/ 728869 w 728869"/>
              <a:gd name="connsiteY4" fmla="*/ 4296427 h 4296427"/>
              <a:gd name="connsiteX5" fmla="*/ 0 w 728869"/>
              <a:gd name="connsiteY5" fmla="*/ 4296427 h 4296427"/>
              <a:gd name="connsiteX6" fmla="*/ 0 w 728869"/>
              <a:gd name="connsiteY6" fmla="*/ 4296427 h 4296427"/>
              <a:gd name="connsiteX7" fmla="*/ 0 w 728869"/>
              <a:gd name="connsiteY7" fmla="*/ 121481 h 4296427"/>
              <a:gd name="connsiteX8" fmla="*/ 121481 w 728869"/>
              <a:gd name="connsiteY8" fmla="*/ 0 h 4296427"/>
              <a:gd name="connsiteX0" fmla="*/ 121481 w 728869"/>
              <a:gd name="connsiteY0" fmla="*/ 187779 h 4484206"/>
              <a:gd name="connsiteX1" fmla="*/ 615552 w 728869"/>
              <a:gd name="connsiteY1" fmla="*/ 0 h 4484206"/>
              <a:gd name="connsiteX2" fmla="*/ 728869 w 728869"/>
              <a:gd name="connsiteY2" fmla="*/ 309260 h 4484206"/>
              <a:gd name="connsiteX3" fmla="*/ 728869 w 728869"/>
              <a:gd name="connsiteY3" fmla="*/ 4484206 h 4484206"/>
              <a:gd name="connsiteX4" fmla="*/ 728869 w 728869"/>
              <a:gd name="connsiteY4" fmla="*/ 4484206 h 4484206"/>
              <a:gd name="connsiteX5" fmla="*/ 0 w 728869"/>
              <a:gd name="connsiteY5" fmla="*/ 4484206 h 4484206"/>
              <a:gd name="connsiteX6" fmla="*/ 0 w 728869"/>
              <a:gd name="connsiteY6" fmla="*/ 4484206 h 4484206"/>
              <a:gd name="connsiteX7" fmla="*/ 0 w 728869"/>
              <a:gd name="connsiteY7" fmla="*/ 309260 h 4484206"/>
              <a:gd name="connsiteX8" fmla="*/ 121481 w 728869"/>
              <a:gd name="connsiteY8" fmla="*/ 187779 h 4484206"/>
              <a:gd name="connsiteX0" fmla="*/ 121481 w 728869"/>
              <a:gd name="connsiteY0" fmla="*/ 0 h 4508701"/>
              <a:gd name="connsiteX1" fmla="*/ 615552 w 728869"/>
              <a:gd name="connsiteY1" fmla="*/ 24495 h 4508701"/>
              <a:gd name="connsiteX2" fmla="*/ 728869 w 728869"/>
              <a:gd name="connsiteY2" fmla="*/ 333755 h 4508701"/>
              <a:gd name="connsiteX3" fmla="*/ 728869 w 728869"/>
              <a:gd name="connsiteY3" fmla="*/ 4508701 h 4508701"/>
              <a:gd name="connsiteX4" fmla="*/ 728869 w 728869"/>
              <a:gd name="connsiteY4" fmla="*/ 4508701 h 4508701"/>
              <a:gd name="connsiteX5" fmla="*/ 0 w 728869"/>
              <a:gd name="connsiteY5" fmla="*/ 4508701 h 4508701"/>
              <a:gd name="connsiteX6" fmla="*/ 0 w 728869"/>
              <a:gd name="connsiteY6" fmla="*/ 4508701 h 4508701"/>
              <a:gd name="connsiteX7" fmla="*/ 0 w 728869"/>
              <a:gd name="connsiteY7" fmla="*/ 333755 h 4508701"/>
              <a:gd name="connsiteX8" fmla="*/ 121481 w 728869"/>
              <a:gd name="connsiteY8" fmla="*/ 0 h 4508701"/>
              <a:gd name="connsiteX0" fmla="*/ 170466 w 728869"/>
              <a:gd name="connsiteY0" fmla="*/ 122462 h 4484206"/>
              <a:gd name="connsiteX1" fmla="*/ 615552 w 728869"/>
              <a:gd name="connsiteY1" fmla="*/ 0 h 4484206"/>
              <a:gd name="connsiteX2" fmla="*/ 728869 w 728869"/>
              <a:gd name="connsiteY2" fmla="*/ 309260 h 4484206"/>
              <a:gd name="connsiteX3" fmla="*/ 728869 w 728869"/>
              <a:gd name="connsiteY3" fmla="*/ 4484206 h 4484206"/>
              <a:gd name="connsiteX4" fmla="*/ 728869 w 728869"/>
              <a:gd name="connsiteY4" fmla="*/ 4484206 h 4484206"/>
              <a:gd name="connsiteX5" fmla="*/ 0 w 728869"/>
              <a:gd name="connsiteY5" fmla="*/ 4484206 h 4484206"/>
              <a:gd name="connsiteX6" fmla="*/ 0 w 728869"/>
              <a:gd name="connsiteY6" fmla="*/ 4484206 h 4484206"/>
              <a:gd name="connsiteX7" fmla="*/ 0 w 728869"/>
              <a:gd name="connsiteY7" fmla="*/ 309260 h 4484206"/>
              <a:gd name="connsiteX8" fmla="*/ 170466 w 728869"/>
              <a:gd name="connsiteY8" fmla="*/ 122462 h 4484206"/>
              <a:gd name="connsiteX0" fmla="*/ 170466 w 728869"/>
              <a:gd name="connsiteY0" fmla="*/ 32657 h 4394401"/>
              <a:gd name="connsiteX1" fmla="*/ 542077 w 728869"/>
              <a:gd name="connsiteY1" fmla="*/ 0 h 4394401"/>
              <a:gd name="connsiteX2" fmla="*/ 728869 w 728869"/>
              <a:gd name="connsiteY2" fmla="*/ 219455 h 4394401"/>
              <a:gd name="connsiteX3" fmla="*/ 728869 w 728869"/>
              <a:gd name="connsiteY3" fmla="*/ 4394401 h 4394401"/>
              <a:gd name="connsiteX4" fmla="*/ 728869 w 728869"/>
              <a:gd name="connsiteY4" fmla="*/ 4394401 h 4394401"/>
              <a:gd name="connsiteX5" fmla="*/ 0 w 728869"/>
              <a:gd name="connsiteY5" fmla="*/ 4394401 h 4394401"/>
              <a:gd name="connsiteX6" fmla="*/ 0 w 728869"/>
              <a:gd name="connsiteY6" fmla="*/ 4394401 h 4394401"/>
              <a:gd name="connsiteX7" fmla="*/ 0 w 728869"/>
              <a:gd name="connsiteY7" fmla="*/ 219455 h 4394401"/>
              <a:gd name="connsiteX8" fmla="*/ 170466 w 728869"/>
              <a:gd name="connsiteY8" fmla="*/ 32657 h 4394401"/>
              <a:gd name="connsiteX0" fmla="*/ 170466 w 728869"/>
              <a:gd name="connsiteY0" fmla="*/ 37298 h 4399042"/>
              <a:gd name="connsiteX1" fmla="*/ 542077 w 728869"/>
              <a:gd name="connsiteY1" fmla="*/ 4641 h 4399042"/>
              <a:gd name="connsiteX2" fmla="*/ 728869 w 728869"/>
              <a:gd name="connsiteY2" fmla="*/ 224096 h 4399042"/>
              <a:gd name="connsiteX3" fmla="*/ 728869 w 728869"/>
              <a:gd name="connsiteY3" fmla="*/ 4399042 h 4399042"/>
              <a:gd name="connsiteX4" fmla="*/ 728869 w 728869"/>
              <a:gd name="connsiteY4" fmla="*/ 4399042 h 4399042"/>
              <a:gd name="connsiteX5" fmla="*/ 0 w 728869"/>
              <a:gd name="connsiteY5" fmla="*/ 4399042 h 4399042"/>
              <a:gd name="connsiteX6" fmla="*/ 0 w 728869"/>
              <a:gd name="connsiteY6" fmla="*/ 4399042 h 4399042"/>
              <a:gd name="connsiteX7" fmla="*/ 0 w 728869"/>
              <a:gd name="connsiteY7" fmla="*/ 224096 h 4399042"/>
              <a:gd name="connsiteX8" fmla="*/ 170466 w 728869"/>
              <a:gd name="connsiteY8" fmla="*/ 37298 h 4399042"/>
              <a:gd name="connsiteX0" fmla="*/ 170466 w 728869"/>
              <a:gd name="connsiteY0" fmla="*/ 0 h 4422707"/>
              <a:gd name="connsiteX1" fmla="*/ 542077 w 728869"/>
              <a:gd name="connsiteY1" fmla="*/ 28306 h 4422707"/>
              <a:gd name="connsiteX2" fmla="*/ 728869 w 728869"/>
              <a:gd name="connsiteY2" fmla="*/ 247761 h 4422707"/>
              <a:gd name="connsiteX3" fmla="*/ 728869 w 728869"/>
              <a:gd name="connsiteY3" fmla="*/ 4422707 h 4422707"/>
              <a:gd name="connsiteX4" fmla="*/ 728869 w 728869"/>
              <a:gd name="connsiteY4" fmla="*/ 4422707 h 4422707"/>
              <a:gd name="connsiteX5" fmla="*/ 0 w 728869"/>
              <a:gd name="connsiteY5" fmla="*/ 4422707 h 4422707"/>
              <a:gd name="connsiteX6" fmla="*/ 0 w 728869"/>
              <a:gd name="connsiteY6" fmla="*/ 4422707 h 4422707"/>
              <a:gd name="connsiteX7" fmla="*/ 0 w 728869"/>
              <a:gd name="connsiteY7" fmla="*/ 247761 h 4422707"/>
              <a:gd name="connsiteX8" fmla="*/ 170466 w 728869"/>
              <a:gd name="connsiteY8" fmla="*/ 0 h 4422707"/>
              <a:gd name="connsiteX0" fmla="*/ 170466 w 728869"/>
              <a:gd name="connsiteY0" fmla="*/ 16128 h 4401581"/>
              <a:gd name="connsiteX1" fmla="*/ 542077 w 728869"/>
              <a:gd name="connsiteY1" fmla="*/ 7180 h 4401581"/>
              <a:gd name="connsiteX2" fmla="*/ 728869 w 728869"/>
              <a:gd name="connsiteY2" fmla="*/ 226635 h 4401581"/>
              <a:gd name="connsiteX3" fmla="*/ 728869 w 728869"/>
              <a:gd name="connsiteY3" fmla="*/ 4401581 h 4401581"/>
              <a:gd name="connsiteX4" fmla="*/ 728869 w 728869"/>
              <a:gd name="connsiteY4" fmla="*/ 4401581 h 4401581"/>
              <a:gd name="connsiteX5" fmla="*/ 0 w 728869"/>
              <a:gd name="connsiteY5" fmla="*/ 4401581 h 4401581"/>
              <a:gd name="connsiteX6" fmla="*/ 0 w 728869"/>
              <a:gd name="connsiteY6" fmla="*/ 4401581 h 4401581"/>
              <a:gd name="connsiteX7" fmla="*/ 0 w 728869"/>
              <a:gd name="connsiteY7" fmla="*/ 226635 h 4401581"/>
              <a:gd name="connsiteX8" fmla="*/ 170466 w 728869"/>
              <a:gd name="connsiteY8" fmla="*/ 16128 h 4401581"/>
              <a:gd name="connsiteX0" fmla="*/ 170466 w 728869"/>
              <a:gd name="connsiteY0" fmla="*/ 79479 h 4464932"/>
              <a:gd name="connsiteX1" fmla="*/ 542077 w 728869"/>
              <a:gd name="connsiteY1" fmla="*/ 2798 h 4464932"/>
              <a:gd name="connsiteX2" fmla="*/ 728869 w 728869"/>
              <a:gd name="connsiteY2" fmla="*/ 289986 h 4464932"/>
              <a:gd name="connsiteX3" fmla="*/ 728869 w 728869"/>
              <a:gd name="connsiteY3" fmla="*/ 4464932 h 4464932"/>
              <a:gd name="connsiteX4" fmla="*/ 728869 w 728869"/>
              <a:gd name="connsiteY4" fmla="*/ 4464932 h 4464932"/>
              <a:gd name="connsiteX5" fmla="*/ 0 w 728869"/>
              <a:gd name="connsiteY5" fmla="*/ 4464932 h 4464932"/>
              <a:gd name="connsiteX6" fmla="*/ 0 w 728869"/>
              <a:gd name="connsiteY6" fmla="*/ 4464932 h 4464932"/>
              <a:gd name="connsiteX7" fmla="*/ 0 w 728869"/>
              <a:gd name="connsiteY7" fmla="*/ 289986 h 4464932"/>
              <a:gd name="connsiteX8" fmla="*/ 170466 w 728869"/>
              <a:gd name="connsiteY8" fmla="*/ 79479 h 4464932"/>
              <a:gd name="connsiteX0" fmla="*/ 160306 w 728869"/>
              <a:gd name="connsiteY0" fmla="*/ 0 h 4487056"/>
              <a:gd name="connsiteX1" fmla="*/ 542077 w 728869"/>
              <a:gd name="connsiteY1" fmla="*/ 24922 h 4487056"/>
              <a:gd name="connsiteX2" fmla="*/ 728869 w 728869"/>
              <a:gd name="connsiteY2" fmla="*/ 312110 h 4487056"/>
              <a:gd name="connsiteX3" fmla="*/ 728869 w 728869"/>
              <a:gd name="connsiteY3" fmla="*/ 4487056 h 4487056"/>
              <a:gd name="connsiteX4" fmla="*/ 728869 w 728869"/>
              <a:gd name="connsiteY4" fmla="*/ 4487056 h 4487056"/>
              <a:gd name="connsiteX5" fmla="*/ 0 w 728869"/>
              <a:gd name="connsiteY5" fmla="*/ 4487056 h 4487056"/>
              <a:gd name="connsiteX6" fmla="*/ 0 w 728869"/>
              <a:gd name="connsiteY6" fmla="*/ 4487056 h 4487056"/>
              <a:gd name="connsiteX7" fmla="*/ 0 w 728869"/>
              <a:gd name="connsiteY7" fmla="*/ 312110 h 4487056"/>
              <a:gd name="connsiteX8" fmla="*/ 160306 w 728869"/>
              <a:gd name="connsiteY8" fmla="*/ 0 h 4487056"/>
              <a:gd name="connsiteX0" fmla="*/ 184012 w 728869"/>
              <a:gd name="connsiteY0" fmla="*/ 34153 h 4467024"/>
              <a:gd name="connsiteX1" fmla="*/ 542077 w 728869"/>
              <a:gd name="connsiteY1" fmla="*/ 4890 h 4467024"/>
              <a:gd name="connsiteX2" fmla="*/ 728869 w 728869"/>
              <a:gd name="connsiteY2" fmla="*/ 292078 h 4467024"/>
              <a:gd name="connsiteX3" fmla="*/ 728869 w 728869"/>
              <a:gd name="connsiteY3" fmla="*/ 4467024 h 4467024"/>
              <a:gd name="connsiteX4" fmla="*/ 728869 w 728869"/>
              <a:gd name="connsiteY4" fmla="*/ 4467024 h 4467024"/>
              <a:gd name="connsiteX5" fmla="*/ 0 w 728869"/>
              <a:gd name="connsiteY5" fmla="*/ 4467024 h 4467024"/>
              <a:gd name="connsiteX6" fmla="*/ 0 w 728869"/>
              <a:gd name="connsiteY6" fmla="*/ 4467024 h 4467024"/>
              <a:gd name="connsiteX7" fmla="*/ 0 w 728869"/>
              <a:gd name="connsiteY7" fmla="*/ 292078 h 4467024"/>
              <a:gd name="connsiteX8" fmla="*/ 184012 w 728869"/>
              <a:gd name="connsiteY8" fmla="*/ 34153 h 4467024"/>
              <a:gd name="connsiteX0" fmla="*/ 184012 w 728869"/>
              <a:gd name="connsiteY0" fmla="*/ 40561 h 4473432"/>
              <a:gd name="connsiteX1" fmla="*/ 542077 w 728869"/>
              <a:gd name="connsiteY1" fmla="*/ 11298 h 4473432"/>
              <a:gd name="connsiteX2" fmla="*/ 728869 w 728869"/>
              <a:gd name="connsiteY2" fmla="*/ 298486 h 4473432"/>
              <a:gd name="connsiteX3" fmla="*/ 728869 w 728869"/>
              <a:gd name="connsiteY3" fmla="*/ 4473432 h 4473432"/>
              <a:gd name="connsiteX4" fmla="*/ 728869 w 728869"/>
              <a:gd name="connsiteY4" fmla="*/ 4473432 h 4473432"/>
              <a:gd name="connsiteX5" fmla="*/ 0 w 728869"/>
              <a:gd name="connsiteY5" fmla="*/ 4473432 h 4473432"/>
              <a:gd name="connsiteX6" fmla="*/ 0 w 728869"/>
              <a:gd name="connsiteY6" fmla="*/ 4473432 h 4473432"/>
              <a:gd name="connsiteX7" fmla="*/ 0 w 728869"/>
              <a:gd name="connsiteY7" fmla="*/ 298486 h 4473432"/>
              <a:gd name="connsiteX8" fmla="*/ 184012 w 728869"/>
              <a:gd name="connsiteY8" fmla="*/ 40561 h 4473432"/>
              <a:gd name="connsiteX0" fmla="*/ 184012 w 728869"/>
              <a:gd name="connsiteY0" fmla="*/ 52739 h 4485610"/>
              <a:gd name="connsiteX1" fmla="*/ 542077 w 728869"/>
              <a:gd name="connsiteY1" fmla="*/ 23476 h 4485610"/>
              <a:gd name="connsiteX2" fmla="*/ 728869 w 728869"/>
              <a:gd name="connsiteY2" fmla="*/ 310664 h 4485610"/>
              <a:gd name="connsiteX3" fmla="*/ 728869 w 728869"/>
              <a:gd name="connsiteY3" fmla="*/ 4485610 h 4485610"/>
              <a:gd name="connsiteX4" fmla="*/ 728869 w 728869"/>
              <a:gd name="connsiteY4" fmla="*/ 4485610 h 4485610"/>
              <a:gd name="connsiteX5" fmla="*/ 0 w 728869"/>
              <a:gd name="connsiteY5" fmla="*/ 4485610 h 4485610"/>
              <a:gd name="connsiteX6" fmla="*/ 0 w 728869"/>
              <a:gd name="connsiteY6" fmla="*/ 4485610 h 4485610"/>
              <a:gd name="connsiteX7" fmla="*/ 0 w 728869"/>
              <a:gd name="connsiteY7" fmla="*/ 310664 h 4485610"/>
              <a:gd name="connsiteX8" fmla="*/ 184012 w 728869"/>
              <a:gd name="connsiteY8" fmla="*/ 52739 h 4485610"/>
              <a:gd name="connsiteX0" fmla="*/ 184012 w 728869"/>
              <a:gd name="connsiteY0" fmla="*/ 41785 h 4474656"/>
              <a:gd name="connsiteX1" fmla="*/ 521757 w 728869"/>
              <a:gd name="connsiteY1" fmla="*/ 39614 h 4474656"/>
              <a:gd name="connsiteX2" fmla="*/ 728869 w 728869"/>
              <a:gd name="connsiteY2" fmla="*/ 299710 h 4474656"/>
              <a:gd name="connsiteX3" fmla="*/ 728869 w 728869"/>
              <a:gd name="connsiteY3" fmla="*/ 4474656 h 4474656"/>
              <a:gd name="connsiteX4" fmla="*/ 728869 w 728869"/>
              <a:gd name="connsiteY4" fmla="*/ 4474656 h 4474656"/>
              <a:gd name="connsiteX5" fmla="*/ 0 w 728869"/>
              <a:gd name="connsiteY5" fmla="*/ 4474656 h 4474656"/>
              <a:gd name="connsiteX6" fmla="*/ 0 w 728869"/>
              <a:gd name="connsiteY6" fmla="*/ 4474656 h 4474656"/>
              <a:gd name="connsiteX7" fmla="*/ 0 w 728869"/>
              <a:gd name="connsiteY7" fmla="*/ 299710 h 4474656"/>
              <a:gd name="connsiteX8" fmla="*/ 184012 w 728869"/>
              <a:gd name="connsiteY8" fmla="*/ 41785 h 4474656"/>
              <a:gd name="connsiteX0" fmla="*/ 184012 w 728869"/>
              <a:gd name="connsiteY0" fmla="*/ 55800 h 4488671"/>
              <a:gd name="connsiteX1" fmla="*/ 521757 w 728869"/>
              <a:gd name="connsiteY1" fmla="*/ 53629 h 4488671"/>
              <a:gd name="connsiteX2" fmla="*/ 728869 w 728869"/>
              <a:gd name="connsiteY2" fmla="*/ 313725 h 4488671"/>
              <a:gd name="connsiteX3" fmla="*/ 728869 w 728869"/>
              <a:gd name="connsiteY3" fmla="*/ 4488671 h 4488671"/>
              <a:gd name="connsiteX4" fmla="*/ 728869 w 728869"/>
              <a:gd name="connsiteY4" fmla="*/ 4488671 h 4488671"/>
              <a:gd name="connsiteX5" fmla="*/ 0 w 728869"/>
              <a:gd name="connsiteY5" fmla="*/ 4488671 h 4488671"/>
              <a:gd name="connsiteX6" fmla="*/ 0 w 728869"/>
              <a:gd name="connsiteY6" fmla="*/ 4488671 h 4488671"/>
              <a:gd name="connsiteX7" fmla="*/ 0 w 728869"/>
              <a:gd name="connsiteY7" fmla="*/ 313725 h 4488671"/>
              <a:gd name="connsiteX8" fmla="*/ 184012 w 728869"/>
              <a:gd name="connsiteY8" fmla="*/ 55800 h 4488671"/>
              <a:gd name="connsiteX0" fmla="*/ 184012 w 728869"/>
              <a:gd name="connsiteY0" fmla="*/ 62608 h 4481933"/>
              <a:gd name="connsiteX1" fmla="*/ 521757 w 728869"/>
              <a:gd name="connsiteY1" fmla="*/ 46891 h 4481933"/>
              <a:gd name="connsiteX2" fmla="*/ 728869 w 728869"/>
              <a:gd name="connsiteY2" fmla="*/ 306987 h 4481933"/>
              <a:gd name="connsiteX3" fmla="*/ 728869 w 728869"/>
              <a:gd name="connsiteY3" fmla="*/ 4481933 h 4481933"/>
              <a:gd name="connsiteX4" fmla="*/ 728869 w 728869"/>
              <a:gd name="connsiteY4" fmla="*/ 4481933 h 4481933"/>
              <a:gd name="connsiteX5" fmla="*/ 0 w 728869"/>
              <a:gd name="connsiteY5" fmla="*/ 4481933 h 4481933"/>
              <a:gd name="connsiteX6" fmla="*/ 0 w 728869"/>
              <a:gd name="connsiteY6" fmla="*/ 4481933 h 4481933"/>
              <a:gd name="connsiteX7" fmla="*/ 0 w 728869"/>
              <a:gd name="connsiteY7" fmla="*/ 306987 h 4481933"/>
              <a:gd name="connsiteX8" fmla="*/ 184012 w 728869"/>
              <a:gd name="connsiteY8" fmla="*/ 62608 h 4481933"/>
              <a:gd name="connsiteX0" fmla="*/ 184012 w 728869"/>
              <a:gd name="connsiteY0" fmla="*/ 61413 h 4480738"/>
              <a:gd name="connsiteX1" fmla="*/ 521757 w 728869"/>
              <a:gd name="connsiteY1" fmla="*/ 45696 h 4480738"/>
              <a:gd name="connsiteX2" fmla="*/ 728869 w 728869"/>
              <a:gd name="connsiteY2" fmla="*/ 305792 h 4480738"/>
              <a:gd name="connsiteX3" fmla="*/ 728869 w 728869"/>
              <a:gd name="connsiteY3" fmla="*/ 4480738 h 4480738"/>
              <a:gd name="connsiteX4" fmla="*/ 728869 w 728869"/>
              <a:gd name="connsiteY4" fmla="*/ 4480738 h 4480738"/>
              <a:gd name="connsiteX5" fmla="*/ 0 w 728869"/>
              <a:gd name="connsiteY5" fmla="*/ 4480738 h 4480738"/>
              <a:gd name="connsiteX6" fmla="*/ 0 w 728869"/>
              <a:gd name="connsiteY6" fmla="*/ 4480738 h 4480738"/>
              <a:gd name="connsiteX7" fmla="*/ 0 w 728869"/>
              <a:gd name="connsiteY7" fmla="*/ 305792 h 4480738"/>
              <a:gd name="connsiteX8" fmla="*/ 184012 w 728869"/>
              <a:gd name="connsiteY8" fmla="*/ 61413 h 4480738"/>
              <a:gd name="connsiteX0" fmla="*/ 184012 w 728869"/>
              <a:gd name="connsiteY0" fmla="*/ 55747 h 4475072"/>
              <a:gd name="connsiteX1" fmla="*/ 521757 w 728869"/>
              <a:gd name="connsiteY1" fmla="*/ 40030 h 4475072"/>
              <a:gd name="connsiteX2" fmla="*/ 728869 w 728869"/>
              <a:gd name="connsiteY2" fmla="*/ 300126 h 4475072"/>
              <a:gd name="connsiteX3" fmla="*/ 728869 w 728869"/>
              <a:gd name="connsiteY3" fmla="*/ 4475072 h 4475072"/>
              <a:gd name="connsiteX4" fmla="*/ 728869 w 728869"/>
              <a:gd name="connsiteY4" fmla="*/ 4475072 h 4475072"/>
              <a:gd name="connsiteX5" fmla="*/ 0 w 728869"/>
              <a:gd name="connsiteY5" fmla="*/ 4475072 h 4475072"/>
              <a:gd name="connsiteX6" fmla="*/ 0 w 728869"/>
              <a:gd name="connsiteY6" fmla="*/ 4475072 h 4475072"/>
              <a:gd name="connsiteX7" fmla="*/ 0 w 728869"/>
              <a:gd name="connsiteY7" fmla="*/ 300126 h 4475072"/>
              <a:gd name="connsiteX8" fmla="*/ 184012 w 728869"/>
              <a:gd name="connsiteY8" fmla="*/ 55747 h 4475072"/>
              <a:gd name="connsiteX0" fmla="*/ 184012 w 728869"/>
              <a:gd name="connsiteY0" fmla="*/ 57948 h 4477273"/>
              <a:gd name="connsiteX1" fmla="*/ 521757 w 728869"/>
              <a:gd name="connsiteY1" fmla="*/ 42231 h 4477273"/>
              <a:gd name="connsiteX2" fmla="*/ 728869 w 728869"/>
              <a:gd name="connsiteY2" fmla="*/ 302327 h 4477273"/>
              <a:gd name="connsiteX3" fmla="*/ 728869 w 728869"/>
              <a:gd name="connsiteY3" fmla="*/ 4477273 h 4477273"/>
              <a:gd name="connsiteX4" fmla="*/ 728869 w 728869"/>
              <a:gd name="connsiteY4" fmla="*/ 4477273 h 4477273"/>
              <a:gd name="connsiteX5" fmla="*/ 0 w 728869"/>
              <a:gd name="connsiteY5" fmla="*/ 4477273 h 4477273"/>
              <a:gd name="connsiteX6" fmla="*/ 0 w 728869"/>
              <a:gd name="connsiteY6" fmla="*/ 4477273 h 4477273"/>
              <a:gd name="connsiteX7" fmla="*/ 0 w 728869"/>
              <a:gd name="connsiteY7" fmla="*/ 302327 h 4477273"/>
              <a:gd name="connsiteX8" fmla="*/ 184012 w 728869"/>
              <a:gd name="connsiteY8" fmla="*/ 57948 h 4477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8869" h="4477273">
                <a:moveTo>
                  <a:pt x="184012" y="57948"/>
                </a:moveTo>
                <a:cubicBezTo>
                  <a:pt x="291793" y="-9797"/>
                  <a:pt x="369948" y="-22119"/>
                  <a:pt x="521757" y="42231"/>
                </a:cubicBezTo>
                <a:cubicBezTo>
                  <a:pt x="588849" y="42231"/>
                  <a:pt x="728869" y="235235"/>
                  <a:pt x="728869" y="302327"/>
                </a:cubicBezTo>
                <a:lnTo>
                  <a:pt x="728869" y="4477273"/>
                </a:lnTo>
                <a:lnTo>
                  <a:pt x="728869" y="4477273"/>
                </a:lnTo>
                <a:lnTo>
                  <a:pt x="0" y="4477273"/>
                </a:lnTo>
                <a:lnTo>
                  <a:pt x="0" y="4477273"/>
                </a:lnTo>
                <a:lnTo>
                  <a:pt x="0" y="302327"/>
                </a:lnTo>
                <a:cubicBezTo>
                  <a:pt x="0" y="235235"/>
                  <a:pt x="116920" y="57948"/>
                  <a:pt x="184012" y="57948"/>
                </a:cubicBezTo>
                <a:close/>
              </a:path>
            </a:pathLst>
          </a:cu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F4258DBA-B1A6-4689-BFDD-D60060A1FC8B}"/>
              </a:ext>
            </a:extLst>
          </p:cNvPr>
          <p:cNvSpPr txBox="1"/>
          <p:nvPr/>
        </p:nvSpPr>
        <p:spPr>
          <a:xfrm>
            <a:off x="106534" y="585851"/>
            <a:ext cx="3018199" cy="584775"/>
          </a:xfrm>
          <a:prstGeom prst="rect">
            <a:avLst/>
          </a:prstGeom>
          <a:noFill/>
        </p:spPr>
        <p:txBody>
          <a:bodyPr wrap="none" rtlCol="0">
            <a:spAutoFit/>
          </a:bodyPr>
          <a:lstStyle/>
          <a:p>
            <a:r>
              <a:rPr lang="en-US" sz="3200" b="1" dirty="0">
                <a:solidFill>
                  <a:schemeClr val="accent5">
                    <a:lumMod val="50000"/>
                  </a:schemeClr>
                </a:solidFill>
              </a:rPr>
              <a:t>1. </a:t>
            </a:r>
            <a:r>
              <a:rPr lang="en-US" sz="3200" b="1" dirty="0" err="1">
                <a:solidFill>
                  <a:schemeClr val="accent5">
                    <a:lumMod val="50000"/>
                  </a:schemeClr>
                </a:solidFill>
              </a:rPr>
              <a:t>Hình</a:t>
            </a:r>
            <a:r>
              <a:rPr lang="en-US" sz="3200" b="1" dirty="0">
                <a:solidFill>
                  <a:schemeClr val="accent5">
                    <a:lumMod val="50000"/>
                  </a:schemeClr>
                </a:solidFill>
              </a:rPr>
              <a:t> </a:t>
            </a:r>
            <a:r>
              <a:rPr lang="en-US" sz="3200" b="1" dirty="0" err="1">
                <a:solidFill>
                  <a:schemeClr val="accent5">
                    <a:lumMod val="50000"/>
                  </a:schemeClr>
                </a:solidFill>
              </a:rPr>
              <a:t>chữ</a:t>
            </a:r>
            <a:r>
              <a:rPr lang="en-US" sz="3200" b="1" dirty="0">
                <a:solidFill>
                  <a:schemeClr val="accent5">
                    <a:lumMod val="50000"/>
                  </a:schemeClr>
                </a:solidFill>
              </a:rPr>
              <a:t> </a:t>
            </a:r>
            <a:r>
              <a:rPr lang="en-US" sz="3200" b="1" dirty="0" err="1">
                <a:solidFill>
                  <a:schemeClr val="accent5">
                    <a:lumMod val="50000"/>
                  </a:schemeClr>
                </a:solidFill>
              </a:rPr>
              <a:t>nhật</a:t>
            </a:r>
            <a:endParaRPr lang="en-US" sz="3200" b="1" dirty="0">
              <a:solidFill>
                <a:schemeClr val="accent5">
                  <a:lumMod val="50000"/>
                </a:schemeClr>
              </a:solidFill>
            </a:endParaRPr>
          </a:p>
        </p:txBody>
      </p:sp>
      <p:sp>
        <p:nvSpPr>
          <p:cNvPr id="22" name="TextBox 21">
            <a:extLst>
              <a:ext uri="{FF2B5EF4-FFF2-40B4-BE49-F238E27FC236}">
                <a16:creationId xmlns:a16="http://schemas.microsoft.com/office/drawing/2014/main" id="{ABC4C407-E2D0-4D7B-9CB3-5E4DF7A4E8C1}"/>
              </a:ext>
            </a:extLst>
          </p:cNvPr>
          <p:cNvSpPr txBox="1"/>
          <p:nvPr/>
        </p:nvSpPr>
        <p:spPr>
          <a:xfrm>
            <a:off x="544592" y="1444631"/>
            <a:ext cx="7896517" cy="553998"/>
          </a:xfrm>
          <a:prstGeom prst="rect">
            <a:avLst/>
          </a:prstGeom>
          <a:noFill/>
        </p:spPr>
        <p:txBody>
          <a:bodyPr wrap="square" lIns="109728" tIns="54864" rIns="109728" bIns="54864" rtlCol="0">
            <a:spAutoFit/>
          </a:bodyPr>
          <a:lstStyle/>
          <a:p>
            <a:pPr algn="l"/>
            <a:r>
              <a:rPr lang="en-US" sz="2900" b="1" dirty="0">
                <a:latin typeface="Times New Roman" pitchFamily="18" charset="0"/>
                <a:cs typeface="Times New Roman" pitchFamily="18" charset="0"/>
              </a:rPr>
              <a:t>a) </a:t>
            </a:r>
            <a:r>
              <a:rPr lang="en-US" sz="2900" b="1" dirty="0" err="1">
                <a:latin typeface="Times New Roman" pitchFamily="18" charset="0"/>
                <a:cs typeface="Times New Roman" pitchFamily="18" charset="0"/>
              </a:rPr>
              <a:t>Một</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số</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yếu</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tố</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ơ</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bản</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ủa</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hìn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hữ</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nhật</a:t>
            </a:r>
            <a:endParaRPr lang="en-US" sz="2900" b="1" dirty="0">
              <a:latin typeface="Times New Roman" pitchFamily="18" charset="0"/>
              <a:cs typeface="Times New Roman" pitchFamily="18" charset="0"/>
            </a:endParaRPr>
          </a:p>
        </p:txBody>
      </p:sp>
      <p:sp>
        <p:nvSpPr>
          <p:cNvPr id="23" name="Rounded Rectangle 8">
            <a:extLst>
              <a:ext uri="{FF2B5EF4-FFF2-40B4-BE49-F238E27FC236}">
                <a16:creationId xmlns:a16="http://schemas.microsoft.com/office/drawing/2014/main" id="{D1DB2238-C980-4686-A343-F9F81700C0AF}"/>
              </a:ext>
            </a:extLst>
          </p:cNvPr>
          <p:cNvSpPr/>
          <p:nvPr/>
        </p:nvSpPr>
        <p:spPr>
          <a:xfrm>
            <a:off x="622188" y="2237174"/>
            <a:ext cx="1062629" cy="45046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en-US" sz="2900" b="1">
                <a:latin typeface="Times New Roman" pitchFamily="18" charset="0"/>
                <a:cs typeface="Times New Roman" pitchFamily="18" charset="0"/>
              </a:rPr>
              <a:t>HĐ1</a:t>
            </a:r>
          </a:p>
        </p:txBody>
      </p:sp>
      <p:sp>
        <p:nvSpPr>
          <p:cNvPr id="24" name="TextBox 23">
            <a:extLst>
              <a:ext uri="{FF2B5EF4-FFF2-40B4-BE49-F238E27FC236}">
                <a16:creationId xmlns:a16="http://schemas.microsoft.com/office/drawing/2014/main" id="{9C25C922-A0F9-47FE-96E7-62A38A91E2AA}"/>
              </a:ext>
            </a:extLst>
          </p:cNvPr>
          <p:cNvSpPr txBox="1"/>
          <p:nvPr/>
        </p:nvSpPr>
        <p:spPr>
          <a:xfrm>
            <a:off x="1592424" y="2156324"/>
            <a:ext cx="10325983" cy="553998"/>
          </a:xfrm>
          <a:prstGeom prst="rect">
            <a:avLst/>
          </a:prstGeom>
          <a:noFill/>
        </p:spPr>
        <p:txBody>
          <a:bodyPr wrap="square" lIns="109728" tIns="54864" rIns="109728" bIns="54864" rtlCol="0">
            <a:spAutoFit/>
          </a:bodyPr>
          <a:lstStyle/>
          <a:p>
            <a:pPr algn="l"/>
            <a:r>
              <a:rPr lang="en-US" sz="2900" dirty="0" err="1">
                <a:latin typeface="Times New Roman" pitchFamily="18" charset="0"/>
                <a:cs typeface="Times New Roman" pitchFamily="18" charset="0"/>
              </a:rPr>
              <a:t>Tìm</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một</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số</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ì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ả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ì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hữ</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nhật</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ro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hự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ế</a:t>
            </a:r>
            <a:endParaRPr lang="en-US" sz="2900" dirty="0">
              <a:latin typeface="Times New Roman" pitchFamily="18" charset="0"/>
              <a:cs typeface="Times New Roman" pitchFamily="18" charset="0"/>
            </a:endParaRPr>
          </a:p>
        </p:txBody>
      </p:sp>
      <p:pic>
        <p:nvPicPr>
          <p:cNvPr id="25" name="Picture 24">
            <a:extLst>
              <a:ext uri="{FF2B5EF4-FFF2-40B4-BE49-F238E27FC236}">
                <a16:creationId xmlns:a16="http://schemas.microsoft.com/office/drawing/2014/main" id="{308190CF-B040-47F8-93AA-5B70946F7D00}"/>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3666" t="15503" r="12421" b="12093"/>
          <a:stretch/>
        </p:blipFill>
        <p:spPr>
          <a:xfrm>
            <a:off x="3396413" y="4165435"/>
            <a:ext cx="3268992" cy="1964142"/>
          </a:xfrm>
          <a:prstGeom prst="rect">
            <a:avLst/>
          </a:prstGeom>
        </p:spPr>
      </p:pic>
      <p:pic>
        <p:nvPicPr>
          <p:cNvPr id="26" name="Picture 25">
            <a:extLst>
              <a:ext uri="{FF2B5EF4-FFF2-40B4-BE49-F238E27FC236}">
                <a16:creationId xmlns:a16="http://schemas.microsoft.com/office/drawing/2014/main" id="{682E1010-0FA4-4D84-8C44-B21FE340506A}"/>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l="6297" t="13086" r="7018" b="13704"/>
          <a:stretch/>
        </p:blipFill>
        <p:spPr>
          <a:xfrm>
            <a:off x="544592" y="3332710"/>
            <a:ext cx="2421465" cy="2895018"/>
          </a:xfrm>
          <a:prstGeom prst="rect">
            <a:avLst/>
          </a:prstGeom>
        </p:spPr>
      </p:pic>
      <p:pic>
        <p:nvPicPr>
          <p:cNvPr id="27" name="Picture 4" descr="BF351] BÁNH SINH NHẬT HÌNH CHỮ NHẬT CHỦ ĐỀ NGÀY KỶ NIỆM CỦA CẶP ĐÔI">
            <a:extLst>
              <a:ext uri="{FF2B5EF4-FFF2-40B4-BE49-F238E27FC236}">
                <a16:creationId xmlns:a16="http://schemas.microsoft.com/office/drawing/2014/main" id="{8CF4255C-CAB1-4ED8-9AF5-27F15FBDD8F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16090"/>
          <a:stretch/>
        </p:blipFill>
        <p:spPr bwMode="auto">
          <a:xfrm>
            <a:off x="8840435" y="3234559"/>
            <a:ext cx="2809694" cy="289501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8" descr="Tủ lạnh Panasonic Inverter 255L NR-BV280QSVN">
            <a:extLst>
              <a:ext uri="{FF2B5EF4-FFF2-40B4-BE49-F238E27FC236}">
                <a16:creationId xmlns:a16="http://schemas.microsoft.com/office/drawing/2014/main" id="{6E250209-305B-4CD4-AB63-618F47108B9D}"/>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30549" r="29235"/>
          <a:stretch/>
        </p:blipFill>
        <p:spPr bwMode="auto">
          <a:xfrm>
            <a:off x="6968972" y="2777566"/>
            <a:ext cx="1376133" cy="3450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arn(inVertical)">
                                      <p:cBhvr>
                                        <p:cTn id="20" dur="500"/>
                                        <p:tgtEl>
                                          <p:spTgt spid="23"/>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arn(inVertical)">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down)">
                                      <p:cBhvr>
                                        <p:cTn id="28" dur="500"/>
                                        <p:tgtEl>
                                          <p:spTgt spid="26"/>
                                        </p:tgtEl>
                                      </p:cBhvr>
                                    </p:animEffect>
                                  </p:childTnLst>
                                </p:cTn>
                              </p:par>
                              <p:par>
                                <p:cTn id="29" presetID="22" presetClass="entr" presetSubtype="4"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par>
                                <p:cTn id="32" presetID="16" presetClass="entr" presetSubtype="21"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par>
                                <p:cTn id="35" presetID="16" presetClass="entr" presetSubtype="21"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p:bldP spid="23" grpId="0" animBg="1"/>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36DF029-FC2A-4F9C-9BAE-5D79EDD62C9B}"/>
              </a:ext>
            </a:extLst>
          </p:cNvPr>
          <p:cNvSpPr/>
          <p:nvPr/>
        </p:nvSpPr>
        <p:spPr>
          <a:xfrm>
            <a:off x="7582308" y="3324503"/>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ed Rectangle 3">
            <a:extLst>
              <a:ext uri="{FF2B5EF4-FFF2-40B4-BE49-F238E27FC236}">
                <a16:creationId xmlns:a16="http://schemas.microsoft.com/office/drawing/2014/main" id="{C687B03F-B20E-462B-A951-11701AE08EB4}"/>
              </a:ext>
            </a:extLst>
          </p:cNvPr>
          <p:cNvSpPr/>
          <p:nvPr/>
        </p:nvSpPr>
        <p:spPr>
          <a:xfrm>
            <a:off x="292237" y="1720059"/>
            <a:ext cx="1118159" cy="45046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en-US" sz="2800" b="1" dirty="0">
                <a:latin typeface="Times New Roman" pitchFamily="18" charset="0"/>
                <a:cs typeface="Times New Roman" pitchFamily="18" charset="0"/>
              </a:rPr>
              <a:t>HĐ2</a:t>
            </a:r>
          </a:p>
        </p:txBody>
      </p:sp>
      <p:sp>
        <p:nvSpPr>
          <p:cNvPr id="4" name="TextBox 3">
            <a:extLst>
              <a:ext uri="{FF2B5EF4-FFF2-40B4-BE49-F238E27FC236}">
                <a16:creationId xmlns:a16="http://schemas.microsoft.com/office/drawing/2014/main" id="{20136523-0D7E-40E4-9199-8FCCB6E09BE3}"/>
              </a:ext>
            </a:extLst>
          </p:cNvPr>
          <p:cNvSpPr txBox="1"/>
          <p:nvPr/>
        </p:nvSpPr>
        <p:spPr>
          <a:xfrm>
            <a:off x="1262474" y="1673859"/>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4.8b</a:t>
            </a:r>
          </a:p>
        </p:txBody>
      </p:sp>
      <p:sp>
        <p:nvSpPr>
          <p:cNvPr id="5" name="TextBox 4">
            <a:extLst>
              <a:ext uri="{FF2B5EF4-FFF2-40B4-BE49-F238E27FC236}">
                <a16:creationId xmlns:a16="http://schemas.microsoft.com/office/drawing/2014/main" id="{B37DBB09-6FF2-4D72-85CE-9470717D3A57}"/>
              </a:ext>
            </a:extLst>
          </p:cNvPr>
          <p:cNvSpPr txBox="1"/>
          <p:nvPr/>
        </p:nvSpPr>
        <p:spPr>
          <a:xfrm>
            <a:off x="1078060" y="2118324"/>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6" name="Oval 5">
            <a:extLst>
              <a:ext uri="{FF2B5EF4-FFF2-40B4-BE49-F238E27FC236}">
                <a16:creationId xmlns:a16="http://schemas.microsoft.com/office/drawing/2014/main" id="{E527CA5E-7AB9-45A1-AFB0-D150A448B638}"/>
              </a:ext>
            </a:extLst>
          </p:cNvPr>
          <p:cNvSpPr/>
          <p:nvPr/>
        </p:nvSpPr>
        <p:spPr>
          <a:xfrm>
            <a:off x="1080001" y="2287041"/>
            <a:ext cx="354488" cy="33496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en-US" sz="2800"/>
              <a:t>1</a:t>
            </a:r>
          </a:p>
        </p:txBody>
      </p:sp>
      <p:sp>
        <p:nvSpPr>
          <p:cNvPr id="7" name="Rectangle 6">
            <a:extLst>
              <a:ext uri="{FF2B5EF4-FFF2-40B4-BE49-F238E27FC236}">
                <a16:creationId xmlns:a16="http://schemas.microsoft.com/office/drawing/2014/main" id="{4B2DDC28-D656-4D22-A789-F0DDAD9BCCA7}"/>
              </a:ext>
            </a:extLst>
          </p:cNvPr>
          <p:cNvSpPr/>
          <p:nvPr/>
        </p:nvSpPr>
        <p:spPr>
          <a:xfrm>
            <a:off x="3137713" y="2165548"/>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8" name="Rectangle 7">
            <a:extLst>
              <a:ext uri="{FF2B5EF4-FFF2-40B4-BE49-F238E27FC236}">
                <a16:creationId xmlns:a16="http://schemas.microsoft.com/office/drawing/2014/main" id="{A4DE5B49-77AB-46D1-9554-9CEDC39CDBEB}"/>
              </a:ext>
            </a:extLst>
          </p:cNvPr>
          <p:cNvSpPr/>
          <p:nvPr/>
        </p:nvSpPr>
        <p:spPr>
          <a:xfrm>
            <a:off x="3970823" y="2156439"/>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9" name="Rectangle 8">
            <a:extLst>
              <a:ext uri="{FF2B5EF4-FFF2-40B4-BE49-F238E27FC236}">
                <a16:creationId xmlns:a16="http://schemas.microsoft.com/office/drawing/2014/main" id="{9C5BD52D-8C9D-4F9A-9D3C-3E78ECF4B80D}"/>
              </a:ext>
            </a:extLst>
          </p:cNvPr>
          <p:cNvSpPr/>
          <p:nvPr/>
        </p:nvSpPr>
        <p:spPr>
          <a:xfrm>
            <a:off x="6307994" y="2152071"/>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10" name="Round Same Side Corner Rectangle 3">
            <a:extLst>
              <a:ext uri="{FF2B5EF4-FFF2-40B4-BE49-F238E27FC236}">
                <a16:creationId xmlns:a16="http://schemas.microsoft.com/office/drawing/2014/main" id="{5F80117D-27D2-4DA7-BD7B-68EBF5DF6555}"/>
              </a:ext>
            </a:extLst>
          </p:cNvPr>
          <p:cNvSpPr/>
          <p:nvPr/>
        </p:nvSpPr>
        <p:spPr>
          <a:xfrm rot="5400000">
            <a:off x="1240030" y="-940446"/>
            <a:ext cx="728869" cy="3155210"/>
          </a:xfrm>
          <a:custGeom>
            <a:avLst/>
            <a:gdLst>
              <a:gd name="connsiteX0" fmla="*/ 121481 w 728869"/>
              <a:gd name="connsiteY0" fmla="*/ 0 h 4296427"/>
              <a:gd name="connsiteX1" fmla="*/ 607388 w 728869"/>
              <a:gd name="connsiteY1" fmla="*/ 0 h 4296427"/>
              <a:gd name="connsiteX2" fmla="*/ 728869 w 728869"/>
              <a:gd name="connsiteY2" fmla="*/ 121481 h 4296427"/>
              <a:gd name="connsiteX3" fmla="*/ 728869 w 728869"/>
              <a:gd name="connsiteY3" fmla="*/ 4296427 h 4296427"/>
              <a:gd name="connsiteX4" fmla="*/ 728869 w 728869"/>
              <a:gd name="connsiteY4" fmla="*/ 4296427 h 4296427"/>
              <a:gd name="connsiteX5" fmla="*/ 0 w 728869"/>
              <a:gd name="connsiteY5" fmla="*/ 4296427 h 4296427"/>
              <a:gd name="connsiteX6" fmla="*/ 0 w 728869"/>
              <a:gd name="connsiteY6" fmla="*/ 4296427 h 4296427"/>
              <a:gd name="connsiteX7" fmla="*/ 0 w 728869"/>
              <a:gd name="connsiteY7" fmla="*/ 121481 h 4296427"/>
              <a:gd name="connsiteX8" fmla="*/ 121481 w 728869"/>
              <a:gd name="connsiteY8" fmla="*/ 0 h 4296427"/>
              <a:gd name="connsiteX0" fmla="*/ 121481 w 728869"/>
              <a:gd name="connsiteY0" fmla="*/ 187779 h 4484206"/>
              <a:gd name="connsiteX1" fmla="*/ 615552 w 728869"/>
              <a:gd name="connsiteY1" fmla="*/ 0 h 4484206"/>
              <a:gd name="connsiteX2" fmla="*/ 728869 w 728869"/>
              <a:gd name="connsiteY2" fmla="*/ 309260 h 4484206"/>
              <a:gd name="connsiteX3" fmla="*/ 728869 w 728869"/>
              <a:gd name="connsiteY3" fmla="*/ 4484206 h 4484206"/>
              <a:gd name="connsiteX4" fmla="*/ 728869 w 728869"/>
              <a:gd name="connsiteY4" fmla="*/ 4484206 h 4484206"/>
              <a:gd name="connsiteX5" fmla="*/ 0 w 728869"/>
              <a:gd name="connsiteY5" fmla="*/ 4484206 h 4484206"/>
              <a:gd name="connsiteX6" fmla="*/ 0 w 728869"/>
              <a:gd name="connsiteY6" fmla="*/ 4484206 h 4484206"/>
              <a:gd name="connsiteX7" fmla="*/ 0 w 728869"/>
              <a:gd name="connsiteY7" fmla="*/ 309260 h 4484206"/>
              <a:gd name="connsiteX8" fmla="*/ 121481 w 728869"/>
              <a:gd name="connsiteY8" fmla="*/ 187779 h 4484206"/>
              <a:gd name="connsiteX0" fmla="*/ 121481 w 728869"/>
              <a:gd name="connsiteY0" fmla="*/ 0 h 4508701"/>
              <a:gd name="connsiteX1" fmla="*/ 615552 w 728869"/>
              <a:gd name="connsiteY1" fmla="*/ 24495 h 4508701"/>
              <a:gd name="connsiteX2" fmla="*/ 728869 w 728869"/>
              <a:gd name="connsiteY2" fmla="*/ 333755 h 4508701"/>
              <a:gd name="connsiteX3" fmla="*/ 728869 w 728869"/>
              <a:gd name="connsiteY3" fmla="*/ 4508701 h 4508701"/>
              <a:gd name="connsiteX4" fmla="*/ 728869 w 728869"/>
              <a:gd name="connsiteY4" fmla="*/ 4508701 h 4508701"/>
              <a:gd name="connsiteX5" fmla="*/ 0 w 728869"/>
              <a:gd name="connsiteY5" fmla="*/ 4508701 h 4508701"/>
              <a:gd name="connsiteX6" fmla="*/ 0 w 728869"/>
              <a:gd name="connsiteY6" fmla="*/ 4508701 h 4508701"/>
              <a:gd name="connsiteX7" fmla="*/ 0 w 728869"/>
              <a:gd name="connsiteY7" fmla="*/ 333755 h 4508701"/>
              <a:gd name="connsiteX8" fmla="*/ 121481 w 728869"/>
              <a:gd name="connsiteY8" fmla="*/ 0 h 4508701"/>
              <a:gd name="connsiteX0" fmla="*/ 170466 w 728869"/>
              <a:gd name="connsiteY0" fmla="*/ 122462 h 4484206"/>
              <a:gd name="connsiteX1" fmla="*/ 615552 w 728869"/>
              <a:gd name="connsiteY1" fmla="*/ 0 h 4484206"/>
              <a:gd name="connsiteX2" fmla="*/ 728869 w 728869"/>
              <a:gd name="connsiteY2" fmla="*/ 309260 h 4484206"/>
              <a:gd name="connsiteX3" fmla="*/ 728869 w 728869"/>
              <a:gd name="connsiteY3" fmla="*/ 4484206 h 4484206"/>
              <a:gd name="connsiteX4" fmla="*/ 728869 w 728869"/>
              <a:gd name="connsiteY4" fmla="*/ 4484206 h 4484206"/>
              <a:gd name="connsiteX5" fmla="*/ 0 w 728869"/>
              <a:gd name="connsiteY5" fmla="*/ 4484206 h 4484206"/>
              <a:gd name="connsiteX6" fmla="*/ 0 w 728869"/>
              <a:gd name="connsiteY6" fmla="*/ 4484206 h 4484206"/>
              <a:gd name="connsiteX7" fmla="*/ 0 w 728869"/>
              <a:gd name="connsiteY7" fmla="*/ 309260 h 4484206"/>
              <a:gd name="connsiteX8" fmla="*/ 170466 w 728869"/>
              <a:gd name="connsiteY8" fmla="*/ 122462 h 4484206"/>
              <a:gd name="connsiteX0" fmla="*/ 170466 w 728869"/>
              <a:gd name="connsiteY0" fmla="*/ 32657 h 4394401"/>
              <a:gd name="connsiteX1" fmla="*/ 542077 w 728869"/>
              <a:gd name="connsiteY1" fmla="*/ 0 h 4394401"/>
              <a:gd name="connsiteX2" fmla="*/ 728869 w 728869"/>
              <a:gd name="connsiteY2" fmla="*/ 219455 h 4394401"/>
              <a:gd name="connsiteX3" fmla="*/ 728869 w 728869"/>
              <a:gd name="connsiteY3" fmla="*/ 4394401 h 4394401"/>
              <a:gd name="connsiteX4" fmla="*/ 728869 w 728869"/>
              <a:gd name="connsiteY4" fmla="*/ 4394401 h 4394401"/>
              <a:gd name="connsiteX5" fmla="*/ 0 w 728869"/>
              <a:gd name="connsiteY5" fmla="*/ 4394401 h 4394401"/>
              <a:gd name="connsiteX6" fmla="*/ 0 w 728869"/>
              <a:gd name="connsiteY6" fmla="*/ 4394401 h 4394401"/>
              <a:gd name="connsiteX7" fmla="*/ 0 w 728869"/>
              <a:gd name="connsiteY7" fmla="*/ 219455 h 4394401"/>
              <a:gd name="connsiteX8" fmla="*/ 170466 w 728869"/>
              <a:gd name="connsiteY8" fmla="*/ 32657 h 4394401"/>
              <a:gd name="connsiteX0" fmla="*/ 170466 w 728869"/>
              <a:gd name="connsiteY0" fmla="*/ 37298 h 4399042"/>
              <a:gd name="connsiteX1" fmla="*/ 542077 w 728869"/>
              <a:gd name="connsiteY1" fmla="*/ 4641 h 4399042"/>
              <a:gd name="connsiteX2" fmla="*/ 728869 w 728869"/>
              <a:gd name="connsiteY2" fmla="*/ 224096 h 4399042"/>
              <a:gd name="connsiteX3" fmla="*/ 728869 w 728869"/>
              <a:gd name="connsiteY3" fmla="*/ 4399042 h 4399042"/>
              <a:gd name="connsiteX4" fmla="*/ 728869 w 728869"/>
              <a:gd name="connsiteY4" fmla="*/ 4399042 h 4399042"/>
              <a:gd name="connsiteX5" fmla="*/ 0 w 728869"/>
              <a:gd name="connsiteY5" fmla="*/ 4399042 h 4399042"/>
              <a:gd name="connsiteX6" fmla="*/ 0 w 728869"/>
              <a:gd name="connsiteY6" fmla="*/ 4399042 h 4399042"/>
              <a:gd name="connsiteX7" fmla="*/ 0 w 728869"/>
              <a:gd name="connsiteY7" fmla="*/ 224096 h 4399042"/>
              <a:gd name="connsiteX8" fmla="*/ 170466 w 728869"/>
              <a:gd name="connsiteY8" fmla="*/ 37298 h 4399042"/>
              <a:gd name="connsiteX0" fmla="*/ 170466 w 728869"/>
              <a:gd name="connsiteY0" fmla="*/ 0 h 4422707"/>
              <a:gd name="connsiteX1" fmla="*/ 542077 w 728869"/>
              <a:gd name="connsiteY1" fmla="*/ 28306 h 4422707"/>
              <a:gd name="connsiteX2" fmla="*/ 728869 w 728869"/>
              <a:gd name="connsiteY2" fmla="*/ 247761 h 4422707"/>
              <a:gd name="connsiteX3" fmla="*/ 728869 w 728869"/>
              <a:gd name="connsiteY3" fmla="*/ 4422707 h 4422707"/>
              <a:gd name="connsiteX4" fmla="*/ 728869 w 728869"/>
              <a:gd name="connsiteY4" fmla="*/ 4422707 h 4422707"/>
              <a:gd name="connsiteX5" fmla="*/ 0 w 728869"/>
              <a:gd name="connsiteY5" fmla="*/ 4422707 h 4422707"/>
              <a:gd name="connsiteX6" fmla="*/ 0 w 728869"/>
              <a:gd name="connsiteY6" fmla="*/ 4422707 h 4422707"/>
              <a:gd name="connsiteX7" fmla="*/ 0 w 728869"/>
              <a:gd name="connsiteY7" fmla="*/ 247761 h 4422707"/>
              <a:gd name="connsiteX8" fmla="*/ 170466 w 728869"/>
              <a:gd name="connsiteY8" fmla="*/ 0 h 4422707"/>
              <a:gd name="connsiteX0" fmla="*/ 170466 w 728869"/>
              <a:gd name="connsiteY0" fmla="*/ 16128 h 4401581"/>
              <a:gd name="connsiteX1" fmla="*/ 542077 w 728869"/>
              <a:gd name="connsiteY1" fmla="*/ 7180 h 4401581"/>
              <a:gd name="connsiteX2" fmla="*/ 728869 w 728869"/>
              <a:gd name="connsiteY2" fmla="*/ 226635 h 4401581"/>
              <a:gd name="connsiteX3" fmla="*/ 728869 w 728869"/>
              <a:gd name="connsiteY3" fmla="*/ 4401581 h 4401581"/>
              <a:gd name="connsiteX4" fmla="*/ 728869 w 728869"/>
              <a:gd name="connsiteY4" fmla="*/ 4401581 h 4401581"/>
              <a:gd name="connsiteX5" fmla="*/ 0 w 728869"/>
              <a:gd name="connsiteY5" fmla="*/ 4401581 h 4401581"/>
              <a:gd name="connsiteX6" fmla="*/ 0 w 728869"/>
              <a:gd name="connsiteY6" fmla="*/ 4401581 h 4401581"/>
              <a:gd name="connsiteX7" fmla="*/ 0 w 728869"/>
              <a:gd name="connsiteY7" fmla="*/ 226635 h 4401581"/>
              <a:gd name="connsiteX8" fmla="*/ 170466 w 728869"/>
              <a:gd name="connsiteY8" fmla="*/ 16128 h 4401581"/>
              <a:gd name="connsiteX0" fmla="*/ 170466 w 728869"/>
              <a:gd name="connsiteY0" fmla="*/ 79479 h 4464932"/>
              <a:gd name="connsiteX1" fmla="*/ 542077 w 728869"/>
              <a:gd name="connsiteY1" fmla="*/ 2798 h 4464932"/>
              <a:gd name="connsiteX2" fmla="*/ 728869 w 728869"/>
              <a:gd name="connsiteY2" fmla="*/ 289986 h 4464932"/>
              <a:gd name="connsiteX3" fmla="*/ 728869 w 728869"/>
              <a:gd name="connsiteY3" fmla="*/ 4464932 h 4464932"/>
              <a:gd name="connsiteX4" fmla="*/ 728869 w 728869"/>
              <a:gd name="connsiteY4" fmla="*/ 4464932 h 4464932"/>
              <a:gd name="connsiteX5" fmla="*/ 0 w 728869"/>
              <a:gd name="connsiteY5" fmla="*/ 4464932 h 4464932"/>
              <a:gd name="connsiteX6" fmla="*/ 0 w 728869"/>
              <a:gd name="connsiteY6" fmla="*/ 4464932 h 4464932"/>
              <a:gd name="connsiteX7" fmla="*/ 0 w 728869"/>
              <a:gd name="connsiteY7" fmla="*/ 289986 h 4464932"/>
              <a:gd name="connsiteX8" fmla="*/ 170466 w 728869"/>
              <a:gd name="connsiteY8" fmla="*/ 79479 h 4464932"/>
              <a:gd name="connsiteX0" fmla="*/ 160306 w 728869"/>
              <a:gd name="connsiteY0" fmla="*/ 0 h 4487056"/>
              <a:gd name="connsiteX1" fmla="*/ 542077 w 728869"/>
              <a:gd name="connsiteY1" fmla="*/ 24922 h 4487056"/>
              <a:gd name="connsiteX2" fmla="*/ 728869 w 728869"/>
              <a:gd name="connsiteY2" fmla="*/ 312110 h 4487056"/>
              <a:gd name="connsiteX3" fmla="*/ 728869 w 728869"/>
              <a:gd name="connsiteY3" fmla="*/ 4487056 h 4487056"/>
              <a:gd name="connsiteX4" fmla="*/ 728869 w 728869"/>
              <a:gd name="connsiteY4" fmla="*/ 4487056 h 4487056"/>
              <a:gd name="connsiteX5" fmla="*/ 0 w 728869"/>
              <a:gd name="connsiteY5" fmla="*/ 4487056 h 4487056"/>
              <a:gd name="connsiteX6" fmla="*/ 0 w 728869"/>
              <a:gd name="connsiteY6" fmla="*/ 4487056 h 4487056"/>
              <a:gd name="connsiteX7" fmla="*/ 0 w 728869"/>
              <a:gd name="connsiteY7" fmla="*/ 312110 h 4487056"/>
              <a:gd name="connsiteX8" fmla="*/ 160306 w 728869"/>
              <a:gd name="connsiteY8" fmla="*/ 0 h 4487056"/>
              <a:gd name="connsiteX0" fmla="*/ 184012 w 728869"/>
              <a:gd name="connsiteY0" fmla="*/ 34153 h 4467024"/>
              <a:gd name="connsiteX1" fmla="*/ 542077 w 728869"/>
              <a:gd name="connsiteY1" fmla="*/ 4890 h 4467024"/>
              <a:gd name="connsiteX2" fmla="*/ 728869 w 728869"/>
              <a:gd name="connsiteY2" fmla="*/ 292078 h 4467024"/>
              <a:gd name="connsiteX3" fmla="*/ 728869 w 728869"/>
              <a:gd name="connsiteY3" fmla="*/ 4467024 h 4467024"/>
              <a:gd name="connsiteX4" fmla="*/ 728869 w 728869"/>
              <a:gd name="connsiteY4" fmla="*/ 4467024 h 4467024"/>
              <a:gd name="connsiteX5" fmla="*/ 0 w 728869"/>
              <a:gd name="connsiteY5" fmla="*/ 4467024 h 4467024"/>
              <a:gd name="connsiteX6" fmla="*/ 0 w 728869"/>
              <a:gd name="connsiteY6" fmla="*/ 4467024 h 4467024"/>
              <a:gd name="connsiteX7" fmla="*/ 0 w 728869"/>
              <a:gd name="connsiteY7" fmla="*/ 292078 h 4467024"/>
              <a:gd name="connsiteX8" fmla="*/ 184012 w 728869"/>
              <a:gd name="connsiteY8" fmla="*/ 34153 h 4467024"/>
              <a:gd name="connsiteX0" fmla="*/ 184012 w 728869"/>
              <a:gd name="connsiteY0" fmla="*/ 40561 h 4473432"/>
              <a:gd name="connsiteX1" fmla="*/ 542077 w 728869"/>
              <a:gd name="connsiteY1" fmla="*/ 11298 h 4473432"/>
              <a:gd name="connsiteX2" fmla="*/ 728869 w 728869"/>
              <a:gd name="connsiteY2" fmla="*/ 298486 h 4473432"/>
              <a:gd name="connsiteX3" fmla="*/ 728869 w 728869"/>
              <a:gd name="connsiteY3" fmla="*/ 4473432 h 4473432"/>
              <a:gd name="connsiteX4" fmla="*/ 728869 w 728869"/>
              <a:gd name="connsiteY4" fmla="*/ 4473432 h 4473432"/>
              <a:gd name="connsiteX5" fmla="*/ 0 w 728869"/>
              <a:gd name="connsiteY5" fmla="*/ 4473432 h 4473432"/>
              <a:gd name="connsiteX6" fmla="*/ 0 w 728869"/>
              <a:gd name="connsiteY6" fmla="*/ 4473432 h 4473432"/>
              <a:gd name="connsiteX7" fmla="*/ 0 w 728869"/>
              <a:gd name="connsiteY7" fmla="*/ 298486 h 4473432"/>
              <a:gd name="connsiteX8" fmla="*/ 184012 w 728869"/>
              <a:gd name="connsiteY8" fmla="*/ 40561 h 4473432"/>
              <a:gd name="connsiteX0" fmla="*/ 184012 w 728869"/>
              <a:gd name="connsiteY0" fmla="*/ 52739 h 4485610"/>
              <a:gd name="connsiteX1" fmla="*/ 542077 w 728869"/>
              <a:gd name="connsiteY1" fmla="*/ 23476 h 4485610"/>
              <a:gd name="connsiteX2" fmla="*/ 728869 w 728869"/>
              <a:gd name="connsiteY2" fmla="*/ 310664 h 4485610"/>
              <a:gd name="connsiteX3" fmla="*/ 728869 w 728869"/>
              <a:gd name="connsiteY3" fmla="*/ 4485610 h 4485610"/>
              <a:gd name="connsiteX4" fmla="*/ 728869 w 728869"/>
              <a:gd name="connsiteY4" fmla="*/ 4485610 h 4485610"/>
              <a:gd name="connsiteX5" fmla="*/ 0 w 728869"/>
              <a:gd name="connsiteY5" fmla="*/ 4485610 h 4485610"/>
              <a:gd name="connsiteX6" fmla="*/ 0 w 728869"/>
              <a:gd name="connsiteY6" fmla="*/ 4485610 h 4485610"/>
              <a:gd name="connsiteX7" fmla="*/ 0 w 728869"/>
              <a:gd name="connsiteY7" fmla="*/ 310664 h 4485610"/>
              <a:gd name="connsiteX8" fmla="*/ 184012 w 728869"/>
              <a:gd name="connsiteY8" fmla="*/ 52739 h 4485610"/>
              <a:gd name="connsiteX0" fmla="*/ 184012 w 728869"/>
              <a:gd name="connsiteY0" fmla="*/ 41785 h 4474656"/>
              <a:gd name="connsiteX1" fmla="*/ 521757 w 728869"/>
              <a:gd name="connsiteY1" fmla="*/ 39614 h 4474656"/>
              <a:gd name="connsiteX2" fmla="*/ 728869 w 728869"/>
              <a:gd name="connsiteY2" fmla="*/ 299710 h 4474656"/>
              <a:gd name="connsiteX3" fmla="*/ 728869 w 728869"/>
              <a:gd name="connsiteY3" fmla="*/ 4474656 h 4474656"/>
              <a:gd name="connsiteX4" fmla="*/ 728869 w 728869"/>
              <a:gd name="connsiteY4" fmla="*/ 4474656 h 4474656"/>
              <a:gd name="connsiteX5" fmla="*/ 0 w 728869"/>
              <a:gd name="connsiteY5" fmla="*/ 4474656 h 4474656"/>
              <a:gd name="connsiteX6" fmla="*/ 0 w 728869"/>
              <a:gd name="connsiteY6" fmla="*/ 4474656 h 4474656"/>
              <a:gd name="connsiteX7" fmla="*/ 0 w 728869"/>
              <a:gd name="connsiteY7" fmla="*/ 299710 h 4474656"/>
              <a:gd name="connsiteX8" fmla="*/ 184012 w 728869"/>
              <a:gd name="connsiteY8" fmla="*/ 41785 h 4474656"/>
              <a:gd name="connsiteX0" fmla="*/ 184012 w 728869"/>
              <a:gd name="connsiteY0" fmla="*/ 55800 h 4488671"/>
              <a:gd name="connsiteX1" fmla="*/ 521757 w 728869"/>
              <a:gd name="connsiteY1" fmla="*/ 53629 h 4488671"/>
              <a:gd name="connsiteX2" fmla="*/ 728869 w 728869"/>
              <a:gd name="connsiteY2" fmla="*/ 313725 h 4488671"/>
              <a:gd name="connsiteX3" fmla="*/ 728869 w 728869"/>
              <a:gd name="connsiteY3" fmla="*/ 4488671 h 4488671"/>
              <a:gd name="connsiteX4" fmla="*/ 728869 w 728869"/>
              <a:gd name="connsiteY4" fmla="*/ 4488671 h 4488671"/>
              <a:gd name="connsiteX5" fmla="*/ 0 w 728869"/>
              <a:gd name="connsiteY5" fmla="*/ 4488671 h 4488671"/>
              <a:gd name="connsiteX6" fmla="*/ 0 w 728869"/>
              <a:gd name="connsiteY6" fmla="*/ 4488671 h 4488671"/>
              <a:gd name="connsiteX7" fmla="*/ 0 w 728869"/>
              <a:gd name="connsiteY7" fmla="*/ 313725 h 4488671"/>
              <a:gd name="connsiteX8" fmla="*/ 184012 w 728869"/>
              <a:gd name="connsiteY8" fmla="*/ 55800 h 4488671"/>
              <a:gd name="connsiteX0" fmla="*/ 184012 w 728869"/>
              <a:gd name="connsiteY0" fmla="*/ 62608 h 4481933"/>
              <a:gd name="connsiteX1" fmla="*/ 521757 w 728869"/>
              <a:gd name="connsiteY1" fmla="*/ 46891 h 4481933"/>
              <a:gd name="connsiteX2" fmla="*/ 728869 w 728869"/>
              <a:gd name="connsiteY2" fmla="*/ 306987 h 4481933"/>
              <a:gd name="connsiteX3" fmla="*/ 728869 w 728869"/>
              <a:gd name="connsiteY3" fmla="*/ 4481933 h 4481933"/>
              <a:gd name="connsiteX4" fmla="*/ 728869 w 728869"/>
              <a:gd name="connsiteY4" fmla="*/ 4481933 h 4481933"/>
              <a:gd name="connsiteX5" fmla="*/ 0 w 728869"/>
              <a:gd name="connsiteY5" fmla="*/ 4481933 h 4481933"/>
              <a:gd name="connsiteX6" fmla="*/ 0 w 728869"/>
              <a:gd name="connsiteY6" fmla="*/ 4481933 h 4481933"/>
              <a:gd name="connsiteX7" fmla="*/ 0 w 728869"/>
              <a:gd name="connsiteY7" fmla="*/ 306987 h 4481933"/>
              <a:gd name="connsiteX8" fmla="*/ 184012 w 728869"/>
              <a:gd name="connsiteY8" fmla="*/ 62608 h 4481933"/>
              <a:gd name="connsiteX0" fmla="*/ 184012 w 728869"/>
              <a:gd name="connsiteY0" fmla="*/ 61413 h 4480738"/>
              <a:gd name="connsiteX1" fmla="*/ 521757 w 728869"/>
              <a:gd name="connsiteY1" fmla="*/ 45696 h 4480738"/>
              <a:gd name="connsiteX2" fmla="*/ 728869 w 728869"/>
              <a:gd name="connsiteY2" fmla="*/ 305792 h 4480738"/>
              <a:gd name="connsiteX3" fmla="*/ 728869 w 728869"/>
              <a:gd name="connsiteY3" fmla="*/ 4480738 h 4480738"/>
              <a:gd name="connsiteX4" fmla="*/ 728869 w 728869"/>
              <a:gd name="connsiteY4" fmla="*/ 4480738 h 4480738"/>
              <a:gd name="connsiteX5" fmla="*/ 0 w 728869"/>
              <a:gd name="connsiteY5" fmla="*/ 4480738 h 4480738"/>
              <a:gd name="connsiteX6" fmla="*/ 0 w 728869"/>
              <a:gd name="connsiteY6" fmla="*/ 4480738 h 4480738"/>
              <a:gd name="connsiteX7" fmla="*/ 0 w 728869"/>
              <a:gd name="connsiteY7" fmla="*/ 305792 h 4480738"/>
              <a:gd name="connsiteX8" fmla="*/ 184012 w 728869"/>
              <a:gd name="connsiteY8" fmla="*/ 61413 h 4480738"/>
              <a:gd name="connsiteX0" fmla="*/ 184012 w 728869"/>
              <a:gd name="connsiteY0" fmla="*/ 55747 h 4475072"/>
              <a:gd name="connsiteX1" fmla="*/ 521757 w 728869"/>
              <a:gd name="connsiteY1" fmla="*/ 40030 h 4475072"/>
              <a:gd name="connsiteX2" fmla="*/ 728869 w 728869"/>
              <a:gd name="connsiteY2" fmla="*/ 300126 h 4475072"/>
              <a:gd name="connsiteX3" fmla="*/ 728869 w 728869"/>
              <a:gd name="connsiteY3" fmla="*/ 4475072 h 4475072"/>
              <a:gd name="connsiteX4" fmla="*/ 728869 w 728869"/>
              <a:gd name="connsiteY4" fmla="*/ 4475072 h 4475072"/>
              <a:gd name="connsiteX5" fmla="*/ 0 w 728869"/>
              <a:gd name="connsiteY5" fmla="*/ 4475072 h 4475072"/>
              <a:gd name="connsiteX6" fmla="*/ 0 w 728869"/>
              <a:gd name="connsiteY6" fmla="*/ 4475072 h 4475072"/>
              <a:gd name="connsiteX7" fmla="*/ 0 w 728869"/>
              <a:gd name="connsiteY7" fmla="*/ 300126 h 4475072"/>
              <a:gd name="connsiteX8" fmla="*/ 184012 w 728869"/>
              <a:gd name="connsiteY8" fmla="*/ 55747 h 4475072"/>
              <a:gd name="connsiteX0" fmla="*/ 184012 w 728869"/>
              <a:gd name="connsiteY0" fmla="*/ 57948 h 4477273"/>
              <a:gd name="connsiteX1" fmla="*/ 521757 w 728869"/>
              <a:gd name="connsiteY1" fmla="*/ 42231 h 4477273"/>
              <a:gd name="connsiteX2" fmla="*/ 728869 w 728869"/>
              <a:gd name="connsiteY2" fmla="*/ 302327 h 4477273"/>
              <a:gd name="connsiteX3" fmla="*/ 728869 w 728869"/>
              <a:gd name="connsiteY3" fmla="*/ 4477273 h 4477273"/>
              <a:gd name="connsiteX4" fmla="*/ 728869 w 728869"/>
              <a:gd name="connsiteY4" fmla="*/ 4477273 h 4477273"/>
              <a:gd name="connsiteX5" fmla="*/ 0 w 728869"/>
              <a:gd name="connsiteY5" fmla="*/ 4477273 h 4477273"/>
              <a:gd name="connsiteX6" fmla="*/ 0 w 728869"/>
              <a:gd name="connsiteY6" fmla="*/ 4477273 h 4477273"/>
              <a:gd name="connsiteX7" fmla="*/ 0 w 728869"/>
              <a:gd name="connsiteY7" fmla="*/ 302327 h 4477273"/>
              <a:gd name="connsiteX8" fmla="*/ 184012 w 728869"/>
              <a:gd name="connsiteY8" fmla="*/ 57948 h 4477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8869" h="4477273">
                <a:moveTo>
                  <a:pt x="184012" y="57948"/>
                </a:moveTo>
                <a:cubicBezTo>
                  <a:pt x="291793" y="-9797"/>
                  <a:pt x="369948" y="-22119"/>
                  <a:pt x="521757" y="42231"/>
                </a:cubicBezTo>
                <a:cubicBezTo>
                  <a:pt x="588849" y="42231"/>
                  <a:pt x="728869" y="235235"/>
                  <a:pt x="728869" y="302327"/>
                </a:cubicBezTo>
                <a:lnTo>
                  <a:pt x="728869" y="4477273"/>
                </a:lnTo>
                <a:lnTo>
                  <a:pt x="728869" y="4477273"/>
                </a:lnTo>
                <a:lnTo>
                  <a:pt x="0" y="4477273"/>
                </a:lnTo>
                <a:lnTo>
                  <a:pt x="0" y="4477273"/>
                </a:lnTo>
                <a:lnTo>
                  <a:pt x="0" y="302327"/>
                </a:lnTo>
                <a:cubicBezTo>
                  <a:pt x="0" y="235235"/>
                  <a:pt x="116920" y="57948"/>
                  <a:pt x="184012" y="57948"/>
                </a:cubicBezTo>
                <a:close/>
              </a:path>
            </a:pathLst>
          </a:cu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1" name="TextBox 10">
            <a:extLst>
              <a:ext uri="{FF2B5EF4-FFF2-40B4-BE49-F238E27FC236}">
                <a16:creationId xmlns:a16="http://schemas.microsoft.com/office/drawing/2014/main" id="{E29DF9A4-583C-4A02-8EF1-D133FFFF0342}"/>
              </a:ext>
            </a:extLst>
          </p:cNvPr>
          <p:cNvSpPr txBox="1"/>
          <p:nvPr/>
        </p:nvSpPr>
        <p:spPr>
          <a:xfrm>
            <a:off x="7176" y="344770"/>
            <a:ext cx="3018199" cy="584775"/>
          </a:xfrm>
          <a:prstGeom prst="rect">
            <a:avLst/>
          </a:prstGeom>
          <a:noFill/>
        </p:spPr>
        <p:txBody>
          <a:bodyPr wrap="none" rtlCol="0">
            <a:spAutoFit/>
          </a:bodyPr>
          <a:lstStyle/>
          <a:p>
            <a:r>
              <a:rPr lang="en-US" sz="3200" b="1" dirty="0">
                <a:solidFill>
                  <a:schemeClr val="accent5">
                    <a:lumMod val="50000"/>
                  </a:schemeClr>
                </a:solidFill>
              </a:rPr>
              <a:t>1. </a:t>
            </a:r>
            <a:r>
              <a:rPr lang="en-US" sz="3200" b="1" dirty="0" err="1">
                <a:solidFill>
                  <a:schemeClr val="accent5">
                    <a:lumMod val="50000"/>
                  </a:schemeClr>
                </a:solidFill>
              </a:rPr>
              <a:t>Hình</a:t>
            </a:r>
            <a:r>
              <a:rPr lang="en-US" sz="3200" b="1" dirty="0">
                <a:solidFill>
                  <a:schemeClr val="accent5">
                    <a:lumMod val="50000"/>
                  </a:schemeClr>
                </a:solidFill>
              </a:rPr>
              <a:t> </a:t>
            </a:r>
            <a:r>
              <a:rPr lang="en-US" sz="3200" b="1" dirty="0" err="1">
                <a:solidFill>
                  <a:schemeClr val="accent5">
                    <a:lumMod val="50000"/>
                  </a:schemeClr>
                </a:solidFill>
              </a:rPr>
              <a:t>chữ</a:t>
            </a:r>
            <a:r>
              <a:rPr lang="en-US" sz="3200" b="1" dirty="0">
                <a:solidFill>
                  <a:schemeClr val="accent5">
                    <a:lumMod val="50000"/>
                  </a:schemeClr>
                </a:solidFill>
              </a:rPr>
              <a:t> </a:t>
            </a:r>
            <a:r>
              <a:rPr lang="en-US" sz="3200" b="1" dirty="0" err="1">
                <a:solidFill>
                  <a:schemeClr val="accent5">
                    <a:lumMod val="50000"/>
                  </a:schemeClr>
                </a:solidFill>
              </a:rPr>
              <a:t>nhật</a:t>
            </a:r>
            <a:endParaRPr lang="en-US" sz="3200" b="1" dirty="0">
              <a:solidFill>
                <a:schemeClr val="accent5">
                  <a:lumMod val="50000"/>
                </a:schemeClr>
              </a:solidFill>
            </a:endParaRPr>
          </a:p>
        </p:txBody>
      </p:sp>
      <p:sp>
        <p:nvSpPr>
          <p:cNvPr id="12" name="TextBox 11">
            <a:extLst>
              <a:ext uri="{FF2B5EF4-FFF2-40B4-BE49-F238E27FC236}">
                <a16:creationId xmlns:a16="http://schemas.microsoft.com/office/drawing/2014/main" id="{D1B74000-C994-488A-BDFF-60A017C6B2B7}"/>
              </a:ext>
            </a:extLst>
          </p:cNvPr>
          <p:cNvSpPr txBox="1"/>
          <p:nvPr/>
        </p:nvSpPr>
        <p:spPr>
          <a:xfrm>
            <a:off x="9050949" y="5908790"/>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4.8b</a:t>
            </a:r>
          </a:p>
        </p:txBody>
      </p:sp>
      <p:sp>
        <p:nvSpPr>
          <p:cNvPr id="13" name="Oval 12">
            <a:extLst>
              <a:ext uri="{FF2B5EF4-FFF2-40B4-BE49-F238E27FC236}">
                <a16:creationId xmlns:a16="http://schemas.microsoft.com/office/drawing/2014/main" id="{4D3DDB23-8EF3-4752-8904-A314ABF9F3BB}"/>
              </a:ext>
            </a:extLst>
          </p:cNvPr>
          <p:cNvSpPr/>
          <p:nvPr/>
        </p:nvSpPr>
        <p:spPr>
          <a:xfrm>
            <a:off x="7507372" y="5620958"/>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14" name="Straight Connector 13">
            <a:extLst>
              <a:ext uri="{FF2B5EF4-FFF2-40B4-BE49-F238E27FC236}">
                <a16:creationId xmlns:a16="http://schemas.microsoft.com/office/drawing/2014/main" id="{174F68B6-8146-4CE4-A09F-6E053B1E0B41}"/>
              </a:ext>
            </a:extLst>
          </p:cNvPr>
          <p:cNvCxnSpPr>
            <a:stCxn id="13" idx="4"/>
          </p:cNvCxnSpPr>
          <p:nvPr/>
        </p:nvCxnSpPr>
        <p:spPr>
          <a:xfrm flipH="1" flipV="1">
            <a:off x="7577200" y="3293062"/>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C4559D5-4CAD-439A-97B3-96CA19A20A24}"/>
              </a:ext>
            </a:extLst>
          </p:cNvPr>
          <p:cNvCxnSpPr>
            <a:endCxn id="22" idx="1"/>
          </p:cNvCxnSpPr>
          <p:nvPr/>
        </p:nvCxnSpPr>
        <p:spPr>
          <a:xfrm flipV="1">
            <a:off x="7577200" y="3313383"/>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A50002C-59EC-4451-A91D-48FF5DCBC021}"/>
              </a:ext>
            </a:extLst>
          </p:cNvPr>
          <p:cNvSpPr txBox="1"/>
          <p:nvPr/>
        </p:nvSpPr>
        <p:spPr>
          <a:xfrm>
            <a:off x="1521991" y="2759954"/>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17" name="TextBox 16">
            <a:extLst>
              <a:ext uri="{FF2B5EF4-FFF2-40B4-BE49-F238E27FC236}">
                <a16:creationId xmlns:a16="http://schemas.microsoft.com/office/drawing/2014/main" id="{1F91FFD2-9F8E-4216-9A83-DA10BEE1D88D}"/>
              </a:ext>
            </a:extLst>
          </p:cNvPr>
          <p:cNvSpPr txBox="1"/>
          <p:nvPr/>
        </p:nvSpPr>
        <p:spPr>
          <a:xfrm>
            <a:off x="1468527" y="3413895"/>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18" name="TextBox 17">
            <a:extLst>
              <a:ext uri="{FF2B5EF4-FFF2-40B4-BE49-F238E27FC236}">
                <a16:creationId xmlns:a16="http://schemas.microsoft.com/office/drawing/2014/main" id="{5F4DC1B9-6A86-4C43-9C07-28D0A7FBDE4C}"/>
              </a:ext>
            </a:extLst>
          </p:cNvPr>
          <p:cNvSpPr txBox="1"/>
          <p:nvPr/>
        </p:nvSpPr>
        <p:spPr>
          <a:xfrm>
            <a:off x="1468527" y="4724855"/>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19" name="TextBox 18">
            <a:extLst>
              <a:ext uri="{FF2B5EF4-FFF2-40B4-BE49-F238E27FC236}">
                <a16:creationId xmlns:a16="http://schemas.microsoft.com/office/drawing/2014/main" id="{2A8FAD7F-BC80-493A-A28C-3F27EAF0AEDE}"/>
              </a:ext>
            </a:extLst>
          </p:cNvPr>
          <p:cNvSpPr txBox="1"/>
          <p:nvPr/>
        </p:nvSpPr>
        <p:spPr>
          <a:xfrm>
            <a:off x="1468527" y="4034557"/>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20" name="Rectangle 19">
            <a:extLst>
              <a:ext uri="{FF2B5EF4-FFF2-40B4-BE49-F238E27FC236}">
                <a16:creationId xmlns:a16="http://schemas.microsoft.com/office/drawing/2014/main" id="{D0E551F6-AE36-4C1F-BC1D-777CF743E5EC}"/>
              </a:ext>
            </a:extLst>
          </p:cNvPr>
          <p:cNvSpPr/>
          <p:nvPr/>
        </p:nvSpPr>
        <p:spPr>
          <a:xfrm>
            <a:off x="4903944" y="2152071"/>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6EFD8121-77EF-4AA6-86EF-D07E18E513B6}"/>
              </a:ext>
            </a:extLst>
          </p:cNvPr>
          <p:cNvSpPr/>
          <p:nvPr/>
        </p:nvSpPr>
        <p:spPr>
          <a:xfrm>
            <a:off x="7507372" y="3285075"/>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2" name="Oval 21">
            <a:extLst>
              <a:ext uri="{FF2B5EF4-FFF2-40B4-BE49-F238E27FC236}">
                <a16:creationId xmlns:a16="http://schemas.microsoft.com/office/drawing/2014/main" id="{A0D9736B-ABE0-4A77-B4E4-4A47F05AA8AF}"/>
              </a:ext>
            </a:extLst>
          </p:cNvPr>
          <p:cNvSpPr/>
          <p:nvPr/>
        </p:nvSpPr>
        <p:spPr>
          <a:xfrm>
            <a:off x="11297546" y="329450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3" name="Oval 22">
            <a:extLst>
              <a:ext uri="{FF2B5EF4-FFF2-40B4-BE49-F238E27FC236}">
                <a16:creationId xmlns:a16="http://schemas.microsoft.com/office/drawing/2014/main" id="{A7AA577B-7564-484F-932C-8829E8812FC3}"/>
              </a:ext>
            </a:extLst>
          </p:cNvPr>
          <p:cNvSpPr/>
          <p:nvPr/>
        </p:nvSpPr>
        <p:spPr>
          <a:xfrm>
            <a:off x="11297546" y="5630387"/>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24" name="Straight Connector 23">
            <a:extLst>
              <a:ext uri="{FF2B5EF4-FFF2-40B4-BE49-F238E27FC236}">
                <a16:creationId xmlns:a16="http://schemas.microsoft.com/office/drawing/2014/main" id="{21773CD7-67CE-44B1-9765-9AB5FE6FA8BE}"/>
              </a:ext>
            </a:extLst>
          </p:cNvPr>
          <p:cNvCxnSpPr/>
          <p:nvPr/>
        </p:nvCxnSpPr>
        <p:spPr>
          <a:xfrm flipH="1" flipV="1">
            <a:off x="11352915" y="3293062"/>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ECEC0914-8D11-443F-9DB6-990596999A8D}"/>
              </a:ext>
            </a:extLst>
          </p:cNvPr>
          <p:cNvCxnSpPr/>
          <p:nvPr/>
        </p:nvCxnSpPr>
        <p:spPr>
          <a:xfrm>
            <a:off x="7570467" y="5701984"/>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ACB87BE-201A-4F6C-A30B-C8D73443D899}"/>
              </a:ext>
            </a:extLst>
          </p:cNvPr>
          <p:cNvCxnSpPr>
            <a:cxnSpLocks/>
          </p:cNvCxnSpPr>
          <p:nvPr/>
        </p:nvCxnSpPr>
        <p:spPr>
          <a:xfrm>
            <a:off x="7602505" y="3363196"/>
            <a:ext cx="3728560" cy="228585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4F87BE8-3D17-4577-B166-7BD742858DD3}"/>
              </a:ext>
            </a:extLst>
          </p:cNvPr>
          <p:cNvCxnSpPr/>
          <p:nvPr/>
        </p:nvCxnSpPr>
        <p:spPr>
          <a:xfrm flipV="1">
            <a:off x="7602505" y="3283633"/>
            <a:ext cx="3768324" cy="237203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41B9803F-0C60-4CC7-89DC-F1081A89FBF7}"/>
              </a:ext>
            </a:extLst>
          </p:cNvPr>
          <p:cNvSpPr txBox="1"/>
          <p:nvPr/>
        </p:nvSpPr>
        <p:spPr>
          <a:xfrm>
            <a:off x="7017816" y="5281931"/>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29" name="TextBox 28">
            <a:extLst>
              <a:ext uri="{FF2B5EF4-FFF2-40B4-BE49-F238E27FC236}">
                <a16:creationId xmlns:a16="http://schemas.microsoft.com/office/drawing/2014/main" id="{50607863-3548-4F28-A217-E4F516C4CE56}"/>
              </a:ext>
            </a:extLst>
          </p:cNvPr>
          <p:cNvSpPr txBox="1"/>
          <p:nvPr/>
        </p:nvSpPr>
        <p:spPr>
          <a:xfrm>
            <a:off x="7154120" y="2796961"/>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30" name="TextBox 29">
            <a:extLst>
              <a:ext uri="{FF2B5EF4-FFF2-40B4-BE49-F238E27FC236}">
                <a16:creationId xmlns:a16="http://schemas.microsoft.com/office/drawing/2014/main" id="{9CBB42A4-95B2-4503-A242-E4031E03AEB2}"/>
              </a:ext>
            </a:extLst>
          </p:cNvPr>
          <p:cNvSpPr txBox="1"/>
          <p:nvPr/>
        </p:nvSpPr>
        <p:spPr>
          <a:xfrm>
            <a:off x="11306497" y="275995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31" name="TextBox 30">
            <a:extLst>
              <a:ext uri="{FF2B5EF4-FFF2-40B4-BE49-F238E27FC236}">
                <a16:creationId xmlns:a16="http://schemas.microsoft.com/office/drawing/2014/main" id="{12DBFAB6-8F8A-4D49-A645-6919E8BFFB59}"/>
              </a:ext>
            </a:extLst>
          </p:cNvPr>
          <p:cNvSpPr txBox="1"/>
          <p:nvPr/>
        </p:nvSpPr>
        <p:spPr>
          <a:xfrm>
            <a:off x="11448290" y="5305548"/>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
        <p:nvSpPr>
          <p:cNvPr id="32" name="TextBox 31">
            <a:extLst>
              <a:ext uri="{FF2B5EF4-FFF2-40B4-BE49-F238E27FC236}">
                <a16:creationId xmlns:a16="http://schemas.microsoft.com/office/drawing/2014/main" id="{B2F0FEB7-26C7-4311-BA00-D80967212363}"/>
              </a:ext>
            </a:extLst>
          </p:cNvPr>
          <p:cNvSpPr txBox="1"/>
          <p:nvPr/>
        </p:nvSpPr>
        <p:spPr>
          <a:xfrm>
            <a:off x="1078060" y="1078102"/>
            <a:ext cx="7896517" cy="553998"/>
          </a:xfrm>
          <a:prstGeom prst="rect">
            <a:avLst/>
          </a:prstGeom>
          <a:noFill/>
        </p:spPr>
        <p:txBody>
          <a:bodyPr wrap="square" lIns="109728" tIns="54864" rIns="109728" bIns="54864" rtlCol="0">
            <a:spAutoFit/>
          </a:bodyPr>
          <a:lstStyle/>
          <a:p>
            <a:pPr algn="l"/>
            <a:r>
              <a:rPr lang="en-US" sz="2900" b="1" dirty="0">
                <a:latin typeface="Times New Roman" pitchFamily="18" charset="0"/>
                <a:cs typeface="Times New Roman" pitchFamily="18" charset="0"/>
              </a:rPr>
              <a:t>a) </a:t>
            </a:r>
            <a:r>
              <a:rPr lang="en-US" sz="2900" b="1" dirty="0" err="1">
                <a:latin typeface="Times New Roman" pitchFamily="18" charset="0"/>
                <a:cs typeface="Times New Roman" pitchFamily="18" charset="0"/>
              </a:rPr>
              <a:t>Một</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số</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yếu</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tố</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ơ</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bản</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ủa</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hìn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hữ</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nhật</a:t>
            </a:r>
            <a:endParaRPr lang="en-US" sz="2900" b="1" dirty="0">
              <a:latin typeface="Times New Roman" pitchFamily="18" charset="0"/>
              <a:cs typeface="Times New Roman" pitchFamily="18" charset="0"/>
            </a:endParaRPr>
          </a:p>
        </p:txBody>
      </p:sp>
    </p:spTree>
    <p:extLst>
      <p:ext uri="{BB962C8B-B14F-4D97-AF65-F5344CB8AC3E}">
        <p14:creationId xmlns:p14="http://schemas.microsoft.com/office/powerpoint/2010/main" val="21398328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arn(inVertical)">
                                      <p:cBhvr>
                                        <p:cTn id="42" dur="500"/>
                                        <p:tgtEl>
                                          <p:spTgt spid="2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arn(inVertical)">
                                      <p:cBhvr>
                                        <p:cTn id="45" dur="500"/>
                                        <p:tgtEl>
                                          <p:spTgt spid="2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arn(inVertical)">
                                      <p:cBhvr>
                                        <p:cTn id="48" dur="500"/>
                                        <p:tgtEl>
                                          <p:spTgt spid="3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barn(inVertical)">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600" fill="hold"/>
                                        <p:tgtEl>
                                          <p:spTgt spid="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down)">
                                      <p:cBhvr>
                                        <p:cTn id="60"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down)">
                                      <p:cBhvr>
                                        <p:cTn id="63"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down)">
                                      <p:cBhvr>
                                        <p:cTn id="66"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down)">
                                      <p:cBhvr>
                                        <p:cTn id="69"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barn(inVertical)">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800" fill="hold"/>
                                        <p:tgtEl>
                                          <p:spTgt spid="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wipe(down)">
                                      <p:cBhvr>
                                        <p:cTn id="83" dur="500"/>
                                        <p:tgtEl>
                                          <p:spTgt spid="1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wipe(left)">
                                      <p:cBhvr>
                                        <p:cTn id="88" dur="500"/>
                                        <p:tgtEl>
                                          <p:spTgt spid="1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wipe(up)">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wipe(right)">
                                      <p:cBhvr>
                                        <p:cTn id="98" dur="5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17"/>
                                        </p:tgtEl>
                                        <p:attrNameLst>
                                          <p:attrName>style.visibility</p:attrName>
                                        </p:attrNameLst>
                                      </p:cBhvr>
                                      <p:to>
                                        <p:strVal val="visible"/>
                                      </p:to>
                                    </p:set>
                                    <p:animEffect transition="in" filter="barn(inVertical)">
                                      <p:cBhvr>
                                        <p:cTn id="103" dur="500"/>
                                        <p:tgtEl>
                                          <p:spTgt spid="1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600" fill="hold"/>
                                        <p:tgtEl>
                                          <p:spTgt spid="2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19"/>
                                        </p:tgtEl>
                                        <p:attrNameLst>
                                          <p:attrName>style.visibility</p:attrName>
                                        </p:attrNameLst>
                                      </p:cBhvr>
                                      <p:to>
                                        <p:strVal val="visible"/>
                                      </p:to>
                                    </p:set>
                                    <p:animEffect transition="in" filter="wipe(down)">
                                      <p:cBhvr>
                                        <p:cTn id="112" dur="500"/>
                                        <p:tgtEl>
                                          <p:spTgt spid="1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500" fill="hold"/>
                                        <p:tgtEl>
                                          <p:spTgt spid="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wipe(down)">
                                      <p:cBhvr>
                                        <p:cTn id="121" dur="500"/>
                                        <p:tgtEl>
                                          <p:spTgt spid="2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27"/>
                                        </p:tgtEl>
                                        <p:attrNameLst>
                                          <p:attrName>style.visibility</p:attrName>
                                        </p:attrNameLst>
                                      </p:cBhvr>
                                      <p:to>
                                        <p:strVal val="visible"/>
                                      </p:to>
                                    </p:set>
                                    <p:animEffect transition="in" filter="wipe(down)">
                                      <p:cBhvr>
                                        <p:cTn id="126" dur="500"/>
                                        <p:tgtEl>
                                          <p:spTgt spid="2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18"/>
                                        </p:tgtEl>
                                        <p:attrNameLst>
                                          <p:attrName>style.visibility</p:attrName>
                                        </p:attrNameLst>
                                      </p:cBhvr>
                                      <p:to>
                                        <p:strVal val="visible"/>
                                      </p:to>
                                    </p:set>
                                    <p:animEffect transition="in" filter="barn(inVertical)">
                                      <p:cBhvr>
                                        <p:cTn id="1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animBg="1"/>
      <p:bldP spid="7" grpId="0"/>
      <p:bldP spid="7" grpId="1"/>
      <p:bldP spid="8" grpId="0"/>
      <p:bldP spid="8" grpId="1"/>
      <p:bldP spid="9" grpId="0"/>
      <p:bldP spid="9" grpId="1"/>
      <p:bldP spid="12" grpId="0"/>
      <p:bldP spid="13" grpId="0" animBg="1"/>
      <p:bldP spid="16" grpId="0"/>
      <p:bldP spid="17" grpId="0"/>
      <p:bldP spid="18" grpId="0"/>
      <p:bldP spid="19" grpId="0"/>
      <p:bldP spid="20" grpId="0"/>
      <p:bldP spid="20" grpId="1"/>
      <p:bldP spid="21" grpId="0" animBg="1"/>
      <p:bldP spid="22" grpId="0" animBg="1"/>
      <p:bldP spid="23" grpId="0" animBg="1"/>
      <p:bldP spid="28" grpId="0"/>
      <p:bldP spid="29" grpId="0"/>
      <p:bldP spid="30" grpId="0"/>
      <p:bldP spid="31"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
            <a:extLst>
              <a:ext uri="{FF2B5EF4-FFF2-40B4-BE49-F238E27FC236}">
                <a16:creationId xmlns:a16="http://schemas.microsoft.com/office/drawing/2014/main" id="{CAF1425F-AE44-47D5-BCF3-94ABE6811630}"/>
              </a:ext>
            </a:extLst>
          </p:cNvPr>
          <p:cNvSpPr/>
          <p:nvPr/>
        </p:nvSpPr>
        <p:spPr>
          <a:xfrm>
            <a:off x="285696" y="970799"/>
            <a:ext cx="1062629" cy="450462"/>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en-US" sz="2900" b="1" dirty="0">
                <a:latin typeface="Times New Roman" pitchFamily="18" charset="0"/>
                <a:cs typeface="Times New Roman" pitchFamily="18" charset="0"/>
              </a:rPr>
              <a:t>HĐ2</a:t>
            </a:r>
          </a:p>
        </p:txBody>
      </p:sp>
      <p:sp>
        <p:nvSpPr>
          <p:cNvPr id="34" name="Oval 33">
            <a:extLst>
              <a:ext uri="{FF2B5EF4-FFF2-40B4-BE49-F238E27FC236}">
                <a16:creationId xmlns:a16="http://schemas.microsoft.com/office/drawing/2014/main" id="{6AD65FD1-96C3-4F1A-B38D-818D414C5C3D}"/>
              </a:ext>
            </a:extLst>
          </p:cNvPr>
          <p:cNvSpPr/>
          <p:nvPr/>
        </p:nvSpPr>
        <p:spPr>
          <a:xfrm>
            <a:off x="980921" y="1672215"/>
            <a:ext cx="336883" cy="33496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en-US"/>
              <a:t>2</a:t>
            </a:r>
          </a:p>
        </p:txBody>
      </p:sp>
      <p:sp>
        <p:nvSpPr>
          <p:cNvPr id="35" name="Oval 34">
            <a:extLst>
              <a:ext uri="{FF2B5EF4-FFF2-40B4-BE49-F238E27FC236}">
                <a16:creationId xmlns:a16="http://schemas.microsoft.com/office/drawing/2014/main" id="{0536ACD2-FED1-48BD-8D69-55B7A4258BDA}"/>
              </a:ext>
            </a:extLst>
          </p:cNvPr>
          <p:cNvSpPr/>
          <p:nvPr/>
        </p:nvSpPr>
        <p:spPr>
          <a:xfrm>
            <a:off x="980921" y="2388065"/>
            <a:ext cx="336883" cy="33496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en-US"/>
              <a:t>3</a:t>
            </a:r>
          </a:p>
        </p:txBody>
      </p:sp>
      <p:sp>
        <p:nvSpPr>
          <p:cNvPr id="36" name="TextBox 35">
            <a:extLst>
              <a:ext uri="{FF2B5EF4-FFF2-40B4-BE49-F238E27FC236}">
                <a16:creationId xmlns:a16="http://schemas.microsoft.com/office/drawing/2014/main" id="{BBE9BD1F-A77B-4CFB-B9BA-44FE79BAAA8D}"/>
              </a:ext>
            </a:extLst>
          </p:cNvPr>
          <p:cNvSpPr txBox="1"/>
          <p:nvPr/>
        </p:nvSpPr>
        <p:spPr>
          <a:xfrm>
            <a:off x="1376152" y="2266997"/>
            <a:ext cx="10237919" cy="1003352"/>
          </a:xfrm>
          <a:prstGeom prst="rect">
            <a:avLst/>
          </a:prstGeom>
          <a:noFill/>
        </p:spPr>
        <p:txBody>
          <a:bodyPr wrap="square" lIns="109728" tIns="54864" rIns="109728" bIns="54864" rtlCol="0">
            <a:spAutoFit/>
          </a:bodyPr>
          <a:lstStyle/>
          <a:p>
            <a:pPr algn="l"/>
            <a:r>
              <a:rPr lang="en-US" sz="2900" dirty="0" err="1">
                <a:latin typeface="Times New Roman" pitchFamily="18" charset="0"/>
                <a:cs typeface="Times New Roman" pitchFamily="18" charset="0"/>
              </a:rPr>
              <a:t>Sử</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dụ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hướ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hẳ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oặ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ompa</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ể</a:t>
            </a:r>
            <a:r>
              <a:rPr lang="en-US" sz="2900" dirty="0">
                <a:latin typeface="Times New Roman" pitchFamily="18" charset="0"/>
                <a:cs typeface="Times New Roman" pitchFamily="18" charset="0"/>
              </a:rPr>
              <a:t> so </a:t>
            </a:r>
            <a:r>
              <a:rPr lang="en-US" sz="2900" dirty="0" err="1">
                <a:latin typeface="Times New Roman" pitchFamily="18" charset="0"/>
                <a:cs typeface="Times New Roman" pitchFamily="18" charset="0"/>
              </a:rPr>
              <a:t>sá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ai</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ạ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ối</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ai</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ườ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héo</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ủa</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ì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hữ</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nhật</a:t>
            </a:r>
            <a:r>
              <a:rPr lang="en-US" sz="2900" dirty="0">
                <a:latin typeface="Times New Roman" pitchFamily="18" charset="0"/>
                <a:cs typeface="Times New Roman" pitchFamily="18" charset="0"/>
              </a:rPr>
              <a:t> ABCD</a:t>
            </a:r>
          </a:p>
        </p:txBody>
      </p:sp>
      <p:sp>
        <p:nvSpPr>
          <p:cNvPr id="39" name="TextBox 38">
            <a:extLst>
              <a:ext uri="{FF2B5EF4-FFF2-40B4-BE49-F238E27FC236}">
                <a16:creationId xmlns:a16="http://schemas.microsoft.com/office/drawing/2014/main" id="{DFF89155-94A9-4BB6-A1D5-AB98DA706D04}"/>
              </a:ext>
            </a:extLst>
          </p:cNvPr>
          <p:cNvSpPr txBox="1"/>
          <p:nvPr/>
        </p:nvSpPr>
        <p:spPr>
          <a:xfrm>
            <a:off x="978980" y="1506602"/>
            <a:ext cx="11708168" cy="553998"/>
          </a:xfrm>
          <a:prstGeom prst="rect">
            <a:avLst/>
          </a:prstGeom>
          <a:noFill/>
        </p:spPr>
        <p:txBody>
          <a:bodyPr wrap="square" lIns="109728" tIns="54864" rIns="109728" bIns="54864" rtlCol="0">
            <a:spAutoFit/>
          </a:bodyPr>
          <a:lstStyle/>
          <a:p>
            <a:pPr algn="l"/>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Dùng</a:t>
            </a:r>
            <a:r>
              <a:rPr lang="en-US" sz="2900" dirty="0">
                <a:latin typeface="Times New Roman" pitchFamily="18" charset="0"/>
                <a:cs typeface="Times New Roman" pitchFamily="18" charset="0"/>
              </a:rPr>
              <a:t> eke </a:t>
            </a:r>
            <a:r>
              <a:rPr lang="en-US" sz="2900" dirty="0" err="1">
                <a:latin typeface="Times New Roman" pitchFamily="18" charset="0"/>
                <a:cs typeface="Times New Roman" pitchFamily="18" charset="0"/>
              </a:rPr>
              <a:t>vuô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ể</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o</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và</a:t>
            </a:r>
            <a:r>
              <a:rPr lang="en-US" sz="2900" dirty="0">
                <a:latin typeface="Times New Roman" pitchFamily="18" charset="0"/>
                <a:cs typeface="Times New Roman" pitchFamily="18" charset="0"/>
              </a:rPr>
              <a:t> so </a:t>
            </a:r>
            <a:r>
              <a:rPr lang="en-US" sz="2900" dirty="0" err="1">
                <a:latin typeface="Times New Roman" pitchFamily="18" charset="0"/>
                <a:cs typeface="Times New Roman" pitchFamily="18" charset="0"/>
              </a:rPr>
              <a:t>sá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á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gó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ủa</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ì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hữ</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nhật</a:t>
            </a:r>
            <a:r>
              <a:rPr lang="en-US" sz="2900" dirty="0">
                <a:latin typeface="Times New Roman" pitchFamily="18" charset="0"/>
                <a:cs typeface="Times New Roman" pitchFamily="18" charset="0"/>
              </a:rPr>
              <a:t> ABCD</a:t>
            </a:r>
          </a:p>
        </p:txBody>
      </p:sp>
      <p:sp>
        <p:nvSpPr>
          <p:cNvPr id="40" name="Rectangle 39">
            <a:extLst>
              <a:ext uri="{FF2B5EF4-FFF2-40B4-BE49-F238E27FC236}">
                <a16:creationId xmlns:a16="http://schemas.microsoft.com/office/drawing/2014/main" id="{61A734DF-B9FF-4C53-9740-457E12665554}"/>
              </a:ext>
            </a:extLst>
          </p:cNvPr>
          <p:cNvSpPr/>
          <p:nvPr/>
        </p:nvSpPr>
        <p:spPr>
          <a:xfrm>
            <a:off x="7592699" y="3499831"/>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660486CB-7DE1-4EB3-9BA3-98069093FDDF}"/>
              </a:ext>
            </a:extLst>
          </p:cNvPr>
          <p:cNvCxnSpPr/>
          <p:nvPr/>
        </p:nvCxnSpPr>
        <p:spPr>
          <a:xfrm flipH="1" flipV="1">
            <a:off x="7592700" y="3476747"/>
            <a:ext cx="18815" cy="2397864"/>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F80257A4-2E6F-4FEA-A0D7-F666C2BF619E}"/>
              </a:ext>
            </a:extLst>
          </p:cNvPr>
          <p:cNvCxnSpPr/>
          <p:nvPr/>
        </p:nvCxnSpPr>
        <p:spPr>
          <a:xfrm flipH="1" flipV="1">
            <a:off x="11378721" y="3469111"/>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E74E326D-7C61-401C-BB5D-2579421FBCCE}"/>
              </a:ext>
            </a:extLst>
          </p:cNvPr>
          <p:cNvCxnSpPr/>
          <p:nvPr/>
        </p:nvCxnSpPr>
        <p:spPr>
          <a:xfrm flipV="1">
            <a:off x="7587592" y="3489844"/>
            <a:ext cx="3762498" cy="19997"/>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5E978AC-B935-41FE-AB81-20B174748891}"/>
              </a:ext>
            </a:extLst>
          </p:cNvPr>
          <p:cNvCxnSpPr/>
          <p:nvPr/>
        </p:nvCxnSpPr>
        <p:spPr>
          <a:xfrm>
            <a:off x="7643913" y="3556305"/>
            <a:ext cx="3715572" cy="227243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719DCF7-8429-4063-B0E0-15869904DD22}"/>
              </a:ext>
            </a:extLst>
          </p:cNvPr>
          <p:cNvCxnSpPr/>
          <p:nvPr/>
        </p:nvCxnSpPr>
        <p:spPr>
          <a:xfrm flipV="1">
            <a:off x="7568356" y="3511391"/>
            <a:ext cx="3768324" cy="237203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C548C36-4DCC-44ED-8A51-0432524528BB}"/>
              </a:ext>
            </a:extLst>
          </p:cNvPr>
          <p:cNvSpPr txBox="1"/>
          <p:nvPr/>
        </p:nvSpPr>
        <p:spPr>
          <a:xfrm>
            <a:off x="7028207" y="5457259"/>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7" name="TextBox 46">
            <a:extLst>
              <a:ext uri="{FF2B5EF4-FFF2-40B4-BE49-F238E27FC236}">
                <a16:creationId xmlns:a16="http://schemas.microsoft.com/office/drawing/2014/main" id="{E7257784-342B-421F-96A2-FFABAA1522AF}"/>
              </a:ext>
            </a:extLst>
          </p:cNvPr>
          <p:cNvSpPr txBox="1"/>
          <p:nvPr/>
        </p:nvSpPr>
        <p:spPr>
          <a:xfrm>
            <a:off x="7164512" y="2972289"/>
            <a:ext cx="423080"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48" name="TextBox 47">
            <a:extLst>
              <a:ext uri="{FF2B5EF4-FFF2-40B4-BE49-F238E27FC236}">
                <a16:creationId xmlns:a16="http://schemas.microsoft.com/office/drawing/2014/main" id="{4517DF55-2A26-46D0-BF1A-5B588DDA92F1}"/>
              </a:ext>
            </a:extLst>
          </p:cNvPr>
          <p:cNvSpPr txBox="1"/>
          <p:nvPr/>
        </p:nvSpPr>
        <p:spPr>
          <a:xfrm>
            <a:off x="11421189" y="304526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49" name="TextBox 48">
            <a:extLst>
              <a:ext uri="{FF2B5EF4-FFF2-40B4-BE49-F238E27FC236}">
                <a16:creationId xmlns:a16="http://schemas.microsoft.com/office/drawing/2014/main" id="{B157378E-F9ED-4AF6-AD25-9C758C9AE374}"/>
              </a:ext>
            </a:extLst>
          </p:cNvPr>
          <p:cNvSpPr txBox="1"/>
          <p:nvPr/>
        </p:nvSpPr>
        <p:spPr>
          <a:xfrm>
            <a:off x="11444241" y="5436263"/>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
        <p:nvSpPr>
          <p:cNvPr id="50" name="Rectangle 49">
            <a:extLst>
              <a:ext uri="{FF2B5EF4-FFF2-40B4-BE49-F238E27FC236}">
                <a16:creationId xmlns:a16="http://schemas.microsoft.com/office/drawing/2014/main" id="{F4EB14FB-9139-4891-9E91-C8C1700F20C5}"/>
              </a:ext>
            </a:extLst>
          </p:cNvPr>
          <p:cNvSpPr/>
          <p:nvPr/>
        </p:nvSpPr>
        <p:spPr>
          <a:xfrm>
            <a:off x="7611515" y="3527467"/>
            <a:ext cx="210702" cy="22341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2C3E494D-9AE4-4A9B-9AC6-922201D52A19}"/>
              </a:ext>
            </a:extLst>
          </p:cNvPr>
          <p:cNvSpPr/>
          <p:nvPr/>
        </p:nvSpPr>
        <p:spPr>
          <a:xfrm>
            <a:off x="7618737" y="5626118"/>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57B0B958-CA87-44D2-9D91-99139207ED11}"/>
              </a:ext>
            </a:extLst>
          </p:cNvPr>
          <p:cNvSpPr/>
          <p:nvPr/>
        </p:nvSpPr>
        <p:spPr>
          <a:xfrm>
            <a:off x="11140943" y="5643149"/>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D7A6F752-BEA9-474F-9425-D168063AF89F}"/>
              </a:ext>
            </a:extLst>
          </p:cNvPr>
          <p:cNvSpPr/>
          <p:nvPr/>
        </p:nvSpPr>
        <p:spPr>
          <a:xfrm>
            <a:off x="11155072" y="3489844"/>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1040516A-67AC-438A-85EB-3B6E42359A83}"/>
                  </a:ext>
                </a:extLst>
              </p:cNvPr>
              <p:cNvSpPr txBox="1"/>
              <p:nvPr/>
            </p:nvSpPr>
            <p:spPr>
              <a:xfrm>
                <a:off x="1335254" y="3297409"/>
                <a:ext cx="5026043" cy="556243"/>
              </a:xfrm>
              <a:prstGeom prst="rect">
                <a:avLst/>
              </a:prstGeom>
              <a:noFill/>
            </p:spPr>
            <p:txBody>
              <a:bodyPr wrap="square" lIns="109728" tIns="54864" rIns="109728" bIns="54864" rtlCol="0">
                <a:spAutoFit/>
              </a:bodyPr>
              <a:lstStyle/>
              <a:p>
                <a:pPr marL="457200" indent="-457200">
                  <a:buFont typeface="Wingdings" panose="05000000000000000000" pitchFamily="2" charset="2"/>
                  <a:buChar char="q"/>
                </a:pPr>
                <a:r>
                  <a:rPr lang="en-US" sz="2800" dirty="0">
                    <a:latin typeface="Times New Roman" pitchFamily="18" charset="0"/>
                    <a:cs typeface="Times New Roman" pitchFamily="18" charset="0"/>
                  </a:rPr>
                  <a:t>Góc: </a:t>
                </a:r>
                <a14:m>
                  <m:oMath xmlns:m="http://schemas.openxmlformats.org/officeDocument/2006/math">
                    <m:acc>
                      <m:accPr>
                        <m:chr m:val="̂"/>
                        <m:ctrlPr>
                          <a:rPr lang="en-US" sz="2800" i="1" smtClean="0">
                            <a:latin typeface="Cambria Math" panose="02040503050406030204" pitchFamily="18" charset="0"/>
                            <a:cs typeface="Times New Roman" pitchFamily="18" charset="0"/>
                          </a:rPr>
                        </m:ctrlPr>
                      </m:accPr>
                      <m:e>
                        <m:r>
                          <a:rPr lang="en-US" sz="2800" b="0" i="1" smtClean="0">
                            <a:latin typeface="Cambria Math" panose="02040503050406030204" pitchFamily="18" charset="0"/>
                            <a:cs typeface="Times New Roman" pitchFamily="18" charset="0"/>
                          </a:rPr>
                          <m:t>𝐴</m:t>
                        </m:r>
                      </m:e>
                    </m:acc>
                    <m:r>
                      <a:rPr lang="en-US" sz="2800" b="0" i="1" smtClean="0">
                        <a:latin typeface="Cambria Math" panose="02040503050406030204" pitchFamily="18" charset="0"/>
                        <a:cs typeface="Times New Roman" pitchFamily="18" charset="0"/>
                      </a:rPr>
                      <m:t>=</m:t>
                    </m:r>
                    <m:acc>
                      <m:accPr>
                        <m:chr m:val="̂"/>
                        <m:ctrlPr>
                          <a:rPr lang="en-US" sz="2800" i="1" smtClean="0">
                            <a:latin typeface="Cambria Math" panose="02040503050406030204" pitchFamily="18" charset="0"/>
                            <a:cs typeface="Times New Roman" pitchFamily="18" charset="0"/>
                          </a:rPr>
                        </m:ctrlPr>
                      </m:accPr>
                      <m:e>
                        <m:r>
                          <a:rPr lang="en-US" sz="2800" b="0" i="1" smtClean="0">
                            <a:latin typeface="Cambria Math" panose="02040503050406030204" pitchFamily="18" charset="0"/>
                            <a:cs typeface="Times New Roman" pitchFamily="18" charset="0"/>
                          </a:rPr>
                          <m:t>𝐵</m:t>
                        </m:r>
                      </m:e>
                    </m:acc>
                    <m:r>
                      <a:rPr lang="en-US" sz="2800" b="0" i="1" smtClean="0">
                        <a:latin typeface="Cambria Math" panose="02040503050406030204" pitchFamily="18" charset="0"/>
                        <a:cs typeface="Times New Roman" pitchFamily="18" charset="0"/>
                      </a:rPr>
                      <m:t>=</m:t>
                    </m:r>
                    <m:acc>
                      <m:accPr>
                        <m:chr m:val="̂"/>
                        <m:ctrlPr>
                          <a:rPr lang="en-US" sz="2800" i="1" smtClean="0">
                            <a:latin typeface="Cambria Math" panose="02040503050406030204" pitchFamily="18" charset="0"/>
                            <a:cs typeface="Times New Roman" pitchFamily="18" charset="0"/>
                          </a:rPr>
                        </m:ctrlPr>
                      </m:accPr>
                      <m:e>
                        <m:r>
                          <a:rPr lang="en-US" sz="2800" b="0" i="1" smtClean="0">
                            <a:latin typeface="Cambria Math" panose="02040503050406030204" pitchFamily="18" charset="0"/>
                            <a:cs typeface="Times New Roman" pitchFamily="18" charset="0"/>
                          </a:rPr>
                          <m:t>𝐶</m:t>
                        </m:r>
                      </m:e>
                    </m:acc>
                    <m:r>
                      <a:rPr lang="en-US" sz="2800" b="0" i="1" smtClean="0">
                        <a:latin typeface="Cambria Math" panose="02040503050406030204" pitchFamily="18" charset="0"/>
                        <a:cs typeface="Times New Roman" pitchFamily="18" charset="0"/>
                      </a:rPr>
                      <m:t>=</m:t>
                    </m:r>
                    <m:acc>
                      <m:accPr>
                        <m:chr m:val="̂"/>
                        <m:ctrlPr>
                          <a:rPr lang="en-US" sz="2800" i="1" smtClean="0">
                            <a:latin typeface="Cambria Math" panose="02040503050406030204" pitchFamily="18" charset="0"/>
                            <a:cs typeface="Times New Roman" pitchFamily="18" charset="0"/>
                          </a:rPr>
                        </m:ctrlPr>
                      </m:accPr>
                      <m:e>
                        <m:r>
                          <a:rPr lang="en-US" sz="2800" b="0" i="1" smtClean="0">
                            <a:latin typeface="Cambria Math" panose="02040503050406030204" pitchFamily="18" charset="0"/>
                            <a:cs typeface="Times New Roman" pitchFamily="18" charset="0"/>
                          </a:rPr>
                          <m:t>𝐷</m:t>
                        </m:r>
                      </m:e>
                    </m:acc>
                    <m:r>
                      <a:rPr lang="en-US" sz="2800" b="0" i="1" smtClean="0">
                        <a:latin typeface="Cambria Math" panose="02040503050406030204" pitchFamily="18" charset="0"/>
                        <a:cs typeface="Times New Roman" pitchFamily="18" charset="0"/>
                      </a:rPr>
                      <m:t>=90</m:t>
                    </m:r>
                    <m:r>
                      <a:rPr lang="en-US" sz="2800" b="0" i="1" smtClean="0">
                        <a:latin typeface="Cambria Math" panose="02040503050406030204" pitchFamily="18" charset="0"/>
                        <a:ea typeface="Cambria Math" panose="02040503050406030204" pitchFamily="18" charset="0"/>
                        <a:cs typeface="Times New Roman" pitchFamily="18" charset="0"/>
                      </a:rPr>
                      <m:t>°</m:t>
                    </m:r>
                  </m:oMath>
                </a14:m>
                <a:endParaRPr lang="en-US" sz="2800" dirty="0">
                  <a:latin typeface="Times New Roman" pitchFamily="18" charset="0"/>
                  <a:cs typeface="Times New Roman" pitchFamily="18" charset="0"/>
                </a:endParaRPr>
              </a:p>
            </p:txBody>
          </p:sp>
        </mc:Choice>
        <mc:Fallback xmlns="">
          <p:sp>
            <p:nvSpPr>
              <p:cNvPr id="54" name="TextBox 53">
                <a:extLst>
                  <a:ext uri="{FF2B5EF4-FFF2-40B4-BE49-F238E27FC236}">
                    <a16:creationId xmlns:a16="http://schemas.microsoft.com/office/drawing/2014/main" id="{1040516A-67AC-438A-85EB-3B6E42359A83}"/>
                  </a:ext>
                </a:extLst>
              </p:cNvPr>
              <p:cNvSpPr txBox="1">
                <a:spLocks noRot="1" noChangeAspect="1" noMove="1" noResize="1" noEditPoints="1" noAdjustHandles="1" noChangeArrowheads="1" noChangeShapeType="1" noTextEdit="1"/>
              </p:cNvSpPr>
              <p:nvPr/>
            </p:nvSpPr>
            <p:spPr>
              <a:xfrm>
                <a:off x="1335254" y="3297409"/>
                <a:ext cx="5026043" cy="556243"/>
              </a:xfrm>
              <a:prstGeom prst="rect">
                <a:avLst/>
              </a:prstGeom>
              <a:blipFill>
                <a:blip r:embed="rId3"/>
                <a:stretch>
                  <a:fillRect l="-1697" t="-6593" b="-28571"/>
                </a:stretch>
              </a:blipFill>
            </p:spPr>
            <p:txBody>
              <a:bodyPr/>
              <a:lstStyle/>
              <a:p>
                <a:r>
                  <a:rPr lang="en-US">
                    <a:noFill/>
                  </a:rPr>
                  <a:t> </a:t>
                </a:r>
              </a:p>
            </p:txBody>
          </p:sp>
        </mc:Fallback>
      </mc:AlternateContent>
      <p:cxnSp>
        <p:nvCxnSpPr>
          <p:cNvPr id="55" name="Straight Connector 54">
            <a:extLst>
              <a:ext uri="{FF2B5EF4-FFF2-40B4-BE49-F238E27FC236}">
                <a16:creationId xmlns:a16="http://schemas.microsoft.com/office/drawing/2014/main" id="{A8C554D6-78C5-4D0C-8BC1-0D4C5B04144D}"/>
              </a:ext>
            </a:extLst>
          </p:cNvPr>
          <p:cNvCxnSpPr/>
          <p:nvPr/>
        </p:nvCxnSpPr>
        <p:spPr>
          <a:xfrm>
            <a:off x="7582209" y="5897506"/>
            <a:ext cx="3720346" cy="12593"/>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AC5C0BBF-2C27-4DCB-9775-A9D55D435218}"/>
              </a:ext>
            </a:extLst>
          </p:cNvPr>
          <p:cNvSpPr txBox="1"/>
          <p:nvPr/>
        </p:nvSpPr>
        <p:spPr>
          <a:xfrm>
            <a:off x="1376152" y="4162033"/>
            <a:ext cx="5298086" cy="541687"/>
          </a:xfrm>
          <a:prstGeom prst="rect">
            <a:avLst/>
          </a:prstGeom>
          <a:noFill/>
        </p:spPr>
        <p:txBody>
          <a:bodyPr wrap="square" lIns="109728" tIns="54864" rIns="109728" bIns="54864" rtlCol="0">
            <a:spAutoFit/>
          </a:bodyPr>
          <a:lstStyle/>
          <a:p>
            <a:pPr marL="457200" indent="-457200">
              <a:buFont typeface="Wingdings" panose="05000000000000000000" pitchFamily="2" charset="2"/>
              <a:buChar char="q"/>
            </a:pP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B = CD ; BC = AD</a:t>
            </a:r>
          </a:p>
        </p:txBody>
      </p:sp>
      <p:sp>
        <p:nvSpPr>
          <p:cNvPr id="57" name="TextBox 56">
            <a:extLst>
              <a:ext uri="{FF2B5EF4-FFF2-40B4-BE49-F238E27FC236}">
                <a16:creationId xmlns:a16="http://schemas.microsoft.com/office/drawing/2014/main" id="{613C9ED1-5AA9-4472-8461-F174A9B9F166}"/>
              </a:ext>
            </a:extLst>
          </p:cNvPr>
          <p:cNvSpPr txBox="1"/>
          <p:nvPr/>
        </p:nvSpPr>
        <p:spPr>
          <a:xfrm>
            <a:off x="1355312" y="5114791"/>
            <a:ext cx="5298086" cy="541687"/>
          </a:xfrm>
          <a:prstGeom prst="rect">
            <a:avLst/>
          </a:prstGeom>
          <a:noFill/>
        </p:spPr>
        <p:txBody>
          <a:bodyPr wrap="square" lIns="109728" tIns="54864" rIns="109728" bIns="54864" rtlCol="0">
            <a:spAutoFit/>
          </a:bodyPr>
          <a:lstStyle/>
          <a:p>
            <a:pPr marL="457200" indent="-457200">
              <a:buFont typeface="Wingdings" panose="05000000000000000000" pitchFamily="2" charset="2"/>
              <a:buChar char="q"/>
            </a:pP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r>
              <a:rPr lang="en-US" sz="2800" dirty="0">
                <a:latin typeface="Times New Roman" pitchFamily="18" charset="0"/>
                <a:cs typeface="Times New Roman" pitchFamily="18" charset="0"/>
              </a:rPr>
              <a:t>: AC = BD</a:t>
            </a:r>
          </a:p>
        </p:txBody>
      </p:sp>
    </p:spTree>
    <p:extLst>
      <p:ext uri="{BB962C8B-B14F-4D97-AF65-F5344CB8AC3E}">
        <p14:creationId xmlns:p14="http://schemas.microsoft.com/office/powerpoint/2010/main" val="40152122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barn(inVertical)">
                                      <p:cBhvr>
                                        <p:cTn id="25" dur="5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down)">
                                      <p:cBhvr>
                                        <p:cTn id="30" dur="500"/>
                                        <p:tgtEl>
                                          <p:spTgt spid="35"/>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down)">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2" presetClass="path" presetSubtype="0" accel="50000" decel="50000" fill="hold" nodeType="clickEffect">
                                  <p:stCondLst>
                                    <p:cond delay="0"/>
                                  </p:stCondLst>
                                  <p:childTnLst>
                                    <p:animMotion origin="layout" path="M 2.29167E-6 -2.96296E-6 L 0.31067 0.00533 " pathEditMode="relative" rAng="0" ptsTypes="AA">
                                      <p:cBhvr>
                                        <p:cTn id="43" dur="2000" fill="hold"/>
                                        <p:tgtEl>
                                          <p:spTgt spid="41"/>
                                        </p:tgtEl>
                                        <p:attrNameLst>
                                          <p:attrName>ppt_x</p:attrName>
                                          <p:attrName>ppt_y</p:attrName>
                                        </p:attrNameLst>
                                      </p:cBhvr>
                                      <p:rCtr x="15534" y="255"/>
                                    </p:animMotion>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5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42" presetClass="path" presetSubtype="0" accel="50000" decel="50000" fill="hold" nodeType="clickEffect">
                                  <p:stCondLst>
                                    <p:cond delay="0"/>
                                  </p:stCondLst>
                                  <p:childTnLst>
                                    <p:animMotion origin="layout" path="M -2.70833E-6 4.81481E-6 L 0.0013 0.3493 " pathEditMode="relative" rAng="0" ptsTypes="AA">
                                      <p:cBhvr>
                                        <p:cTn id="53" dur="2000" fill="hold"/>
                                        <p:tgtEl>
                                          <p:spTgt spid="43"/>
                                        </p:tgtEl>
                                        <p:attrNameLst>
                                          <p:attrName>ppt_x</p:attrName>
                                          <p:attrName>ppt_y</p:attrName>
                                        </p:attrNameLst>
                                      </p:cBhvr>
                                      <p:rCtr x="65" y="17454"/>
                                    </p:animMotion>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arn(inVertical)">
                                      <p:cBhvr>
                                        <p:cTn id="58" dur="500"/>
                                        <p:tgtEl>
                                          <p:spTgt spid="56"/>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barn(inVertical)">
                                      <p:cBhvr>
                                        <p:cTn id="69"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p:bldP spid="39" grpId="0"/>
      <p:bldP spid="50" grpId="0" animBg="1"/>
      <p:bldP spid="51" grpId="0" animBg="1"/>
      <p:bldP spid="52" grpId="0" animBg="1"/>
      <p:bldP spid="53" grpId="0" animBg="1"/>
      <p:bldP spid="54" grpId="0"/>
      <p:bldP spid="56" grpId="0"/>
      <p:bldP spid="5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489B010-DA56-4A14-AB7B-AD0BDDDD6277}"/>
              </a:ext>
            </a:extLst>
          </p:cNvPr>
          <p:cNvSpPr/>
          <p:nvPr/>
        </p:nvSpPr>
        <p:spPr>
          <a:xfrm>
            <a:off x="7430607" y="2841115"/>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0BD1A8D9-DFBF-46C3-811D-9BDD12D4CF7E}"/>
              </a:ext>
            </a:extLst>
          </p:cNvPr>
          <p:cNvCxnSpPr/>
          <p:nvPr/>
        </p:nvCxnSpPr>
        <p:spPr>
          <a:xfrm flipH="1" flipV="1">
            <a:off x="7430608" y="2818031"/>
            <a:ext cx="18815" cy="2397864"/>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47F2057-190E-4633-A1AC-79B5E2ECAEDB}"/>
              </a:ext>
            </a:extLst>
          </p:cNvPr>
          <p:cNvCxnSpPr/>
          <p:nvPr/>
        </p:nvCxnSpPr>
        <p:spPr>
          <a:xfrm flipH="1" flipV="1">
            <a:off x="11216629" y="2810395"/>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CDF9058C-2BFC-401D-AC37-D4A6396F3CA9}"/>
              </a:ext>
            </a:extLst>
          </p:cNvPr>
          <p:cNvCxnSpPr/>
          <p:nvPr/>
        </p:nvCxnSpPr>
        <p:spPr>
          <a:xfrm flipV="1">
            <a:off x="7425500" y="2831128"/>
            <a:ext cx="3762498" cy="19997"/>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ADF0EAB-CB31-49E5-A4B9-99488E787B16}"/>
              </a:ext>
            </a:extLst>
          </p:cNvPr>
          <p:cNvCxnSpPr/>
          <p:nvPr/>
        </p:nvCxnSpPr>
        <p:spPr>
          <a:xfrm>
            <a:off x="7481821" y="2897589"/>
            <a:ext cx="3715572" cy="227243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DFA0F7B-F10D-4C6B-8A9B-4885CA556B03}"/>
              </a:ext>
            </a:extLst>
          </p:cNvPr>
          <p:cNvCxnSpPr/>
          <p:nvPr/>
        </p:nvCxnSpPr>
        <p:spPr>
          <a:xfrm flipV="1">
            <a:off x="7406264" y="2852675"/>
            <a:ext cx="3768324" cy="237203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4D29DCF3-8AFB-4CE0-A8D7-FC0377DFC0EF}"/>
              </a:ext>
            </a:extLst>
          </p:cNvPr>
          <p:cNvSpPr txBox="1"/>
          <p:nvPr/>
        </p:nvSpPr>
        <p:spPr>
          <a:xfrm>
            <a:off x="6866115" y="4798543"/>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11" name="TextBox 10">
            <a:extLst>
              <a:ext uri="{FF2B5EF4-FFF2-40B4-BE49-F238E27FC236}">
                <a16:creationId xmlns:a16="http://schemas.microsoft.com/office/drawing/2014/main" id="{6C78B7E9-A925-4D58-876F-0E2BC9811AEF}"/>
              </a:ext>
            </a:extLst>
          </p:cNvPr>
          <p:cNvSpPr txBox="1"/>
          <p:nvPr/>
        </p:nvSpPr>
        <p:spPr>
          <a:xfrm>
            <a:off x="7002420" y="2313573"/>
            <a:ext cx="423080"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12" name="TextBox 11">
            <a:extLst>
              <a:ext uri="{FF2B5EF4-FFF2-40B4-BE49-F238E27FC236}">
                <a16:creationId xmlns:a16="http://schemas.microsoft.com/office/drawing/2014/main" id="{14AAE3B0-C3C5-4893-A136-7923F94419BC}"/>
              </a:ext>
            </a:extLst>
          </p:cNvPr>
          <p:cNvSpPr txBox="1"/>
          <p:nvPr/>
        </p:nvSpPr>
        <p:spPr>
          <a:xfrm>
            <a:off x="11259097" y="238654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13" name="TextBox 12">
            <a:extLst>
              <a:ext uri="{FF2B5EF4-FFF2-40B4-BE49-F238E27FC236}">
                <a16:creationId xmlns:a16="http://schemas.microsoft.com/office/drawing/2014/main" id="{9BA56905-C8EB-4F21-AC93-6B3577023AE5}"/>
              </a:ext>
            </a:extLst>
          </p:cNvPr>
          <p:cNvSpPr txBox="1"/>
          <p:nvPr/>
        </p:nvSpPr>
        <p:spPr>
          <a:xfrm>
            <a:off x="11282149" y="477754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
        <p:nvSpPr>
          <p:cNvPr id="14" name="Rectangle 13">
            <a:extLst>
              <a:ext uri="{FF2B5EF4-FFF2-40B4-BE49-F238E27FC236}">
                <a16:creationId xmlns:a16="http://schemas.microsoft.com/office/drawing/2014/main" id="{32628ABA-26BD-4133-8521-668B6767FF6D}"/>
              </a:ext>
            </a:extLst>
          </p:cNvPr>
          <p:cNvSpPr/>
          <p:nvPr/>
        </p:nvSpPr>
        <p:spPr>
          <a:xfrm>
            <a:off x="7449077" y="2868751"/>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BF51708-0CE1-4C2B-9D96-365A4F437DA5}"/>
              </a:ext>
            </a:extLst>
          </p:cNvPr>
          <p:cNvSpPr/>
          <p:nvPr/>
        </p:nvSpPr>
        <p:spPr>
          <a:xfrm>
            <a:off x="7456645" y="4967402"/>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50D3AB96-38EB-4A7E-A5AF-5AD7B890243B}"/>
              </a:ext>
            </a:extLst>
          </p:cNvPr>
          <p:cNvSpPr/>
          <p:nvPr/>
        </p:nvSpPr>
        <p:spPr>
          <a:xfrm>
            <a:off x="10978851" y="4984433"/>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8D981CE-8390-4D81-9361-C1300FC3B888}"/>
              </a:ext>
            </a:extLst>
          </p:cNvPr>
          <p:cNvSpPr/>
          <p:nvPr/>
        </p:nvSpPr>
        <p:spPr>
          <a:xfrm>
            <a:off x="10992980" y="2831128"/>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3CD3F0D9-8DE4-49F1-B127-A9AB290BB1EB}"/>
              </a:ext>
            </a:extLst>
          </p:cNvPr>
          <p:cNvCxnSpPr/>
          <p:nvPr/>
        </p:nvCxnSpPr>
        <p:spPr>
          <a:xfrm>
            <a:off x="7420117" y="5238790"/>
            <a:ext cx="3720346" cy="12593"/>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19" name="Rounded Rectangle 22">
            <a:extLst>
              <a:ext uri="{FF2B5EF4-FFF2-40B4-BE49-F238E27FC236}">
                <a16:creationId xmlns:a16="http://schemas.microsoft.com/office/drawing/2014/main" id="{30DE3236-074E-4B9F-8266-D5FA877B0445}"/>
              </a:ext>
            </a:extLst>
          </p:cNvPr>
          <p:cNvSpPr/>
          <p:nvPr/>
        </p:nvSpPr>
        <p:spPr>
          <a:xfrm>
            <a:off x="475789" y="2122469"/>
            <a:ext cx="6160745" cy="3822675"/>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0" name="TextBox 19">
            <a:extLst>
              <a:ext uri="{FF2B5EF4-FFF2-40B4-BE49-F238E27FC236}">
                <a16:creationId xmlns:a16="http://schemas.microsoft.com/office/drawing/2014/main" id="{43E219D8-DD49-46FC-891C-1009368C9F88}"/>
              </a:ext>
            </a:extLst>
          </p:cNvPr>
          <p:cNvSpPr txBox="1">
            <a:spLocks/>
          </p:cNvSpPr>
          <p:nvPr/>
        </p:nvSpPr>
        <p:spPr>
          <a:xfrm>
            <a:off x="1388603" y="2981355"/>
            <a:ext cx="4011187" cy="541687"/>
          </a:xfrm>
          <a:prstGeom prst="rect">
            <a:avLst/>
          </a:prstGeom>
          <a:noFill/>
        </p:spPr>
        <p:txBody>
          <a:bodyPr wrap="square" lIns="109728" tIns="54864" rIns="109728" bIns="54864" rtlCol="0">
            <a:spAutoFit/>
          </a:bodyPr>
          <a:lstStyle/>
          <a:p>
            <a:pPr algn="l"/>
            <a:r>
              <a:rPr lang="en-US" sz="2800" dirty="0" err="1">
                <a:solidFill>
                  <a:srgbClr val="0070C0"/>
                </a:solidFill>
                <a:latin typeface="Times New Roman" pitchFamily="18" charset="0"/>
                <a:cs typeface="Times New Roman" pitchFamily="18" charset="0"/>
              </a:rPr>
              <a:t>Tro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hình</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hữ</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hật</a:t>
            </a:r>
            <a:r>
              <a:rPr lang="en-US" sz="2800" dirty="0">
                <a:solidFill>
                  <a:srgbClr val="0070C0"/>
                </a:solidFill>
                <a:latin typeface="Times New Roman" pitchFamily="18" charset="0"/>
                <a:cs typeface="Times New Roman" pitchFamily="18" charset="0"/>
              </a:rPr>
              <a:t>:</a:t>
            </a:r>
          </a:p>
        </p:txBody>
      </p:sp>
      <p:sp>
        <p:nvSpPr>
          <p:cNvPr id="21" name="Rectangle 20">
            <a:extLst>
              <a:ext uri="{FF2B5EF4-FFF2-40B4-BE49-F238E27FC236}">
                <a16:creationId xmlns:a16="http://schemas.microsoft.com/office/drawing/2014/main" id="{4725E50A-E74D-4651-9CEA-A317A00A6F66}"/>
              </a:ext>
            </a:extLst>
          </p:cNvPr>
          <p:cNvSpPr>
            <a:spLocks/>
          </p:cNvSpPr>
          <p:nvPr/>
        </p:nvSpPr>
        <p:spPr>
          <a:xfrm>
            <a:off x="1126952" y="4137443"/>
            <a:ext cx="4164721" cy="541687"/>
          </a:xfrm>
          <a:prstGeom prst="rect">
            <a:avLst/>
          </a:prstGeom>
        </p:spPr>
        <p:txBody>
          <a:bodyPr wrap="square" lIns="109728" tIns="54864" rIns="109728" bIns="54864">
            <a:spAutoFit/>
          </a:bodyPr>
          <a:lstStyle/>
          <a:p>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á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ạnh</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ối</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bằ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hau</a:t>
            </a:r>
            <a:r>
              <a:rPr lang="en-US" sz="2800" dirty="0">
                <a:solidFill>
                  <a:srgbClr val="0070C0"/>
                </a:solidFill>
                <a:latin typeface="Times New Roman" pitchFamily="18" charset="0"/>
                <a:cs typeface="Times New Roman" pitchFamily="18" charset="0"/>
              </a:rPr>
              <a:t>.</a:t>
            </a:r>
            <a:endParaRPr lang="en-US" sz="2800" dirty="0">
              <a:solidFill>
                <a:srgbClr val="0070C0"/>
              </a:solidFill>
            </a:endParaRPr>
          </a:p>
        </p:txBody>
      </p:sp>
      <p:sp>
        <p:nvSpPr>
          <p:cNvPr id="22" name="Rectangle 21">
            <a:extLst>
              <a:ext uri="{FF2B5EF4-FFF2-40B4-BE49-F238E27FC236}">
                <a16:creationId xmlns:a16="http://schemas.microsoft.com/office/drawing/2014/main" id="{38B4D23B-3198-44CC-9329-F62C20434A13}"/>
              </a:ext>
            </a:extLst>
          </p:cNvPr>
          <p:cNvSpPr>
            <a:spLocks/>
          </p:cNvSpPr>
          <p:nvPr/>
        </p:nvSpPr>
        <p:spPr>
          <a:xfrm>
            <a:off x="1111026" y="3517204"/>
            <a:ext cx="5443299" cy="541687"/>
          </a:xfrm>
          <a:prstGeom prst="rect">
            <a:avLst/>
          </a:prstGeom>
        </p:spPr>
        <p:txBody>
          <a:bodyPr wrap="square" lIns="109728" tIns="54864" rIns="109728" bIns="54864">
            <a:spAutoFit/>
          </a:bodyPr>
          <a:lstStyle/>
          <a:p>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Bốn</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gó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bằ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hau</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và</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bằng</a:t>
            </a:r>
            <a:r>
              <a:rPr lang="en-US" sz="2800" dirty="0">
                <a:solidFill>
                  <a:srgbClr val="0070C0"/>
                </a:solidFill>
                <a:latin typeface="Times New Roman" pitchFamily="18" charset="0"/>
                <a:cs typeface="Times New Roman" pitchFamily="18" charset="0"/>
              </a:rPr>
              <a:t> 90</a:t>
            </a:r>
            <a:r>
              <a:rPr lang="en-US" sz="2800" baseline="30000" dirty="0">
                <a:solidFill>
                  <a:srgbClr val="0070C0"/>
                </a:solidFill>
                <a:latin typeface="Times New Roman" pitchFamily="18" charset="0"/>
                <a:cs typeface="Times New Roman" pitchFamily="18" charset="0"/>
              </a:rPr>
              <a:t>0</a:t>
            </a:r>
            <a:r>
              <a:rPr lang="en-US" sz="2800" dirty="0">
                <a:solidFill>
                  <a:srgbClr val="0070C0"/>
                </a:solidFill>
                <a:latin typeface="Times New Roman" pitchFamily="18" charset="0"/>
                <a:cs typeface="Times New Roman" pitchFamily="18" charset="0"/>
              </a:rPr>
              <a:t>.</a:t>
            </a:r>
            <a:endParaRPr lang="en-US" sz="2800" dirty="0">
              <a:solidFill>
                <a:srgbClr val="0070C0"/>
              </a:solidFill>
            </a:endParaRPr>
          </a:p>
        </p:txBody>
      </p:sp>
      <p:sp>
        <p:nvSpPr>
          <p:cNvPr id="23" name="Rectangle 22">
            <a:extLst>
              <a:ext uri="{FF2B5EF4-FFF2-40B4-BE49-F238E27FC236}">
                <a16:creationId xmlns:a16="http://schemas.microsoft.com/office/drawing/2014/main" id="{7B088BBD-192B-4DBD-AD73-3EF56EE5A2E9}"/>
              </a:ext>
            </a:extLst>
          </p:cNvPr>
          <p:cNvSpPr>
            <a:spLocks/>
          </p:cNvSpPr>
          <p:nvPr/>
        </p:nvSpPr>
        <p:spPr>
          <a:xfrm>
            <a:off x="1126952" y="4690844"/>
            <a:ext cx="4643835" cy="541687"/>
          </a:xfrm>
          <a:prstGeom prst="rect">
            <a:avLst/>
          </a:prstGeom>
        </p:spPr>
        <p:txBody>
          <a:bodyPr wrap="square" lIns="109728" tIns="54864" rIns="109728" bIns="54864">
            <a:spAutoFit/>
          </a:bodyPr>
          <a:lstStyle/>
          <a:p>
            <a:r>
              <a:rPr lang="en-US" sz="2800" dirty="0">
                <a:solidFill>
                  <a:srgbClr val="0070C0"/>
                </a:solidFill>
                <a:latin typeface="Times New Roman" pitchFamily="18" charset="0"/>
                <a:cs typeface="Times New Roman" pitchFamily="18" charset="0"/>
              </a:rPr>
              <a:t>- Hai </a:t>
            </a:r>
            <a:r>
              <a:rPr lang="en-US" sz="2800" dirty="0" err="1">
                <a:solidFill>
                  <a:srgbClr val="0070C0"/>
                </a:solidFill>
                <a:latin typeface="Times New Roman" pitchFamily="18" charset="0"/>
                <a:cs typeface="Times New Roman" pitchFamily="18" charset="0"/>
              </a:rPr>
              <a:t>đườ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héo</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bằ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hau</a:t>
            </a:r>
            <a:r>
              <a:rPr lang="en-US" sz="2800" dirty="0">
                <a:solidFill>
                  <a:srgbClr val="0070C0"/>
                </a:solidFill>
                <a:latin typeface="Times New Roman" pitchFamily="18" charset="0"/>
                <a:cs typeface="Times New Roman" pitchFamily="18" charset="0"/>
              </a:rPr>
              <a:t>.</a:t>
            </a:r>
            <a:endParaRPr lang="en-US" sz="2800" dirty="0">
              <a:solidFill>
                <a:srgbClr val="0070C0"/>
              </a:solidFill>
            </a:endParaRPr>
          </a:p>
        </p:txBody>
      </p:sp>
      <p:sp>
        <p:nvSpPr>
          <p:cNvPr id="24" name="TextBox 23">
            <a:extLst>
              <a:ext uri="{FF2B5EF4-FFF2-40B4-BE49-F238E27FC236}">
                <a16:creationId xmlns:a16="http://schemas.microsoft.com/office/drawing/2014/main" id="{AEDC1598-C53A-4B18-AF41-0F18B694198B}"/>
              </a:ext>
            </a:extLst>
          </p:cNvPr>
          <p:cNvSpPr txBox="1"/>
          <p:nvPr/>
        </p:nvSpPr>
        <p:spPr>
          <a:xfrm>
            <a:off x="1044193" y="1119261"/>
            <a:ext cx="7896517" cy="553998"/>
          </a:xfrm>
          <a:prstGeom prst="rect">
            <a:avLst/>
          </a:prstGeom>
          <a:noFill/>
        </p:spPr>
        <p:txBody>
          <a:bodyPr wrap="square" lIns="109728" tIns="54864" rIns="109728" bIns="54864" rtlCol="0">
            <a:spAutoFit/>
          </a:bodyPr>
          <a:lstStyle/>
          <a:p>
            <a:pPr algn="l"/>
            <a:r>
              <a:rPr lang="en-US" sz="2900" b="1" dirty="0">
                <a:latin typeface="Times New Roman" pitchFamily="18" charset="0"/>
                <a:cs typeface="Times New Roman" pitchFamily="18" charset="0"/>
              </a:rPr>
              <a:t>a) </a:t>
            </a:r>
            <a:r>
              <a:rPr lang="en-US" sz="2900" b="1" dirty="0" err="1">
                <a:latin typeface="Times New Roman" pitchFamily="18" charset="0"/>
                <a:cs typeface="Times New Roman" pitchFamily="18" charset="0"/>
              </a:rPr>
              <a:t>Một</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số</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yếu</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tố</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ơ</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bản</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ủa</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hìn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hữ</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nhật</a:t>
            </a:r>
            <a:endParaRPr lang="en-US" sz="2900" b="1" dirty="0">
              <a:latin typeface="Times New Roman" pitchFamily="18" charset="0"/>
              <a:cs typeface="Times New Roman" pitchFamily="18" charset="0"/>
            </a:endParaRPr>
          </a:p>
        </p:txBody>
      </p:sp>
    </p:spTree>
    <p:extLst>
      <p:ext uri="{BB962C8B-B14F-4D97-AF65-F5344CB8AC3E}">
        <p14:creationId xmlns:p14="http://schemas.microsoft.com/office/powerpoint/2010/main" val="30716809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E636D75-3758-47C9-82C3-38D7754F9001}"/>
              </a:ext>
            </a:extLst>
          </p:cNvPr>
          <p:cNvSpPr txBox="1"/>
          <p:nvPr/>
        </p:nvSpPr>
        <p:spPr>
          <a:xfrm>
            <a:off x="740762" y="554694"/>
            <a:ext cx="2783627" cy="553998"/>
          </a:xfrm>
          <a:prstGeom prst="rect">
            <a:avLst/>
          </a:prstGeom>
          <a:noFill/>
        </p:spPr>
        <p:txBody>
          <a:bodyPr wrap="square" lIns="109728" tIns="54864" rIns="109728" bIns="54864" rtlCol="0">
            <a:spAutoFit/>
          </a:bodyPr>
          <a:lstStyle/>
          <a:p>
            <a:pPr algn="l"/>
            <a:r>
              <a:rPr lang="en-US" sz="2900" b="1" dirty="0" err="1">
                <a:solidFill>
                  <a:srgbClr val="00B050"/>
                </a:solidFill>
                <a:latin typeface="Times New Roman" pitchFamily="18" charset="0"/>
                <a:cs typeface="Times New Roman" pitchFamily="18" charset="0"/>
              </a:rPr>
              <a:t>Thực</a:t>
            </a:r>
            <a:r>
              <a:rPr lang="en-US" sz="2900" b="1" dirty="0">
                <a:solidFill>
                  <a:srgbClr val="00B050"/>
                </a:solidFill>
                <a:latin typeface="Times New Roman" pitchFamily="18" charset="0"/>
                <a:cs typeface="Times New Roman" pitchFamily="18" charset="0"/>
              </a:rPr>
              <a:t> </a:t>
            </a:r>
            <a:r>
              <a:rPr lang="en-US" sz="2900" b="1" dirty="0" err="1">
                <a:solidFill>
                  <a:srgbClr val="00B050"/>
                </a:solidFill>
                <a:latin typeface="Times New Roman" pitchFamily="18" charset="0"/>
                <a:cs typeface="Times New Roman" pitchFamily="18" charset="0"/>
              </a:rPr>
              <a:t>hành</a:t>
            </a:r>
            <a:r>
              <a:rPr lang="en-US" sz="2900" b="1" dirty="0">
                <a:solidFill>
                  <a:srgbClr val="00B050"/>
                </a:solidFill>
                <a:latin typeface="Times New Roman" pitchFamily="18" charset="0"/>
                <a:cs typeface="Times New Roman" pitchFamily="18" charset="0"/>
              </a:rPr>
              <a:t> 1</a:t>
            </a:r>
          </a:p>
        </p:txBody>
      </p:sp>
      <p:sp>
        <p:nvSpPr>
          <p:cNvPr id="3" name="TextBox 2">
            <a:extLst>
              <a:ext uri="{FF2B5EF4-FFF2-40B4-BE49-F238E27FC236}">
                <a16:creationId xmlns:a16="http://schemas.microsoft.com/office/drawing/2014/main" id="{0DD0B9D9-E438-49BB-8049-3D875A12A5B4}"/>
              </a:ext>
            </a:extLst>
          </p:cNvPr>
          <p:cNvSpPr txBox="1">
            <a:spLocks/>
          </p:cNvSpPr>
          <p:nvPr/>
        </p:nvSpPr>
        <p:spPr>
          <a:xfrm>
            <a:off x="740762" y="1136909"/>
            <a:ext cx="11451238" cy="480131"/>
          </a:xfrm>
          <a:prstGeom prst="rect">
            <a:avLst/>
          </a:prstGeom>
          <a:noFill/>
        </p:spPr>
        <p:txBody>
          <a:bodyPr wrap="square" lIns="109728" tIns="54864" rIns="109728" bIns="54864" rtlCol="0">
            <a:spAutoFit/>
          </a:bodyPr>
          <a:lstStyle/>
          <a:p>
            <a:pPr algn="l"/>
            <a:r>
              <a:rPr lang="en-US" sz="2400" dirty="0" err="1">
                <a:latin typeface="Times New Roman" pitchFamily="18" charset="0"/>
                <a:cs typeface="Times New Roman" pitchFamily="18" charset="0"/>
              </a:rPr>
              <a:t>Vẽ</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BCD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ạ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5 cm,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ạ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3 cm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ướ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ẫn</a:t>
            </a:r>
            <a:r>
              <a:rPr lang="en-US" sz="2400" dirty="0">
                <a:latin typeface="Times New Roman" pitchFamily="18" charset="0"/>
                <a:cs typeface="Times New Roman" pitchFamily="18" charset="0"/>
              </a:rPr>
              <a:t>:</a:t>
            </a:r>
          </a:p>
        </p:txBody>
      </p:sp>
      <p:sp>
        <p:nvSpPr>
          <p:cNvPr id="4" name="Rectangle 3">
            <a:extLst>
              <a:ext uri="{FF2B5EF4-FFF2-40B4-BE49-F238E27FC236}">
                <a16:creationId xmlns:a16="http://schemas.microsoft.com/office/drawing/2014/main" id="{2E031969-3526-450E-A9CC-25DCADBA17F8}"/>
              </a:ext>
            </a:extLst>
          </p:cNvPr>
          <p:cNvSpPr>
            <a:spLocks/>
          </p:cNvSpPr>
          <p:nvPr/>
        </p:nvSpPr>
        <p:spPr>
          <a:xfrm>
            <a:off x="696154" y="1497951"/>
            <a:ext cx="1209049" cy="480131"/>
          </a:xfrm>
          <a:prstGeom prst="rect">
            <a:avLst/>
          </a:prstGeom>
        </p:spPr>
        <p:txBody>
          <a:bodyPr wrap="none" lIns="109728" tIns="54864" rIns="109728" bIns="54864">
            <a:spAutoFit/>
          </a:bodyPr>
          <a:lstStyle/>
          <a:p>
            <a:r>
              <a:rPr lang="en-US" sz="2400" dirty="0" err="1">
                <a:solidFill>
                  <a:srgbClr val="00B050"/>
                </a:solidFill>
                <a:latin typeface="Times New Roman" panose="02020603050405020304" pitchFamily="18" charset="0"/>
                <a:cs typeface="Times New Roman" pitchFamily="18" charset="0"/>
              </a:rPr>
              <a:t>Bước</a:t>
            </a:r>
            <a:r>
              <a:rPr lang="en-US" sz="2400" dirty="0">
                <a:solidFill>
                  <a:srgbClr val="00B050"/>
                </a:solidFill>
                <a:latin typeface="Times New Roman" panose="02020603050405020304" pitchFamily="18" charset="0"/>
                <a:cs typeface="Times New Roman" pitchFamily="18" charset="0"/>
              </a:rPr>
              <a:t> 1:</a:t>
            </a:r>
          </a:p>
        </p:txBody>
      </p:sp>
      <p:sp>
        <p:nvSpPr>
          <p:cNvPr id="5" name="Rectangle 4">
            <a:extLst>
              <a:ext uri="{FF2B5EF4-FFF2-40B4-BE49-F238E27FC236}">
                <a16:creationId xmlns:a16="http://schemas.microsoft.com/office/drawing/2014/main" id="{DA069F7D-CCD2-4192-9805-4FFA4DB9E293}"/>
              </a:ext>
            </a:extLst>
          </p:cNvPr>
          <p:cNvSpPr>
            <a:spLocks/>
          </p:cNvSpPr>
          <p:nvPr/>
        </p:nvSpPr>
        <p:spPr>
          <a:xfrm>
            <a:off x="709174" y="2006299"/>
            <a:ext cx="1209049" cy="480131"/>
          </a:xfrm>
          <a:prstGeom prst="rect">
            <a:avLst/>
          </a:prstGeom>
        </p:spPr>
        <p:txBody>
          <a:bodyPr wrap="none" lIns="109728" tIns="54864" rIns="109728" bIns="54864">
            <a:spAutoFit/>
          </a:bodyPr>
          <a:lstStyle/>
          <a:p>
            <a:r>
              <a:rPr lang="en-US" sz="2400" dirty="0" err="1">
                <a:solidFill>
                  <a:srgbClr val="00B050"/>
                </a:solidFill>
                <a:latin typeface="Times New Roman" panose="02020603050405020304" pitchFamily="18" charset="0"/>
                <a:cs typeface="Times New Roman" pitchFamily="18" charset="0"/>
              </a:rPr>
              <a:t>Bước</a:t>
            </a:r>
            <a:r>
              <a:rPr lang="en-US" sz="2400" dirty="0">
                <a:solidFill>
                  <a:srgbClr val="00B050"/>
                </a:solidFill>
                <a:latin typeface="Times New Roman" panose="02020603050405020304" pitchFamily="18" charset="0"/>
                <a:cs typeface="Times New Roman" pitchFamily="18" charset="0"/>
              </a:rPr>
              <a:t> 2:</a:t>
            </a:r>
          </a:p>
        </p:txBody>
      </p:sp>
      <p:sp>
        <p:nvSpPr>
          <p:cNvPr id="6" name="Rectangle 5">
            <a:extLst>
              <a:ext uri="{FF2B5EF4-FFF2-40B4-BE49-F238E27FC236}">
                <a16:creationId xmlns:a16="http://schemas.microsoft.com/office/drawing/2014/main" id="{B0BDABFA-97EE-489E-8BF4-0BBD91E299D7}"/>
              </a:ext>
            </a:extLst>
          </p:cNvPr>
          <p:cNvSpPr>
            <a:spLocks/>
          </p:cNvSpPr>
          <p:nvPr/>
        </p:nvSpPr>
        <p:spPr>
          <a:xfrm>
            <a:off x="2082697" y="1504961"/>
            <a:ext cx="8271982" cy="480131"/>
          </a:xfrm>
          <a:prstGeom prst="rect">
            <a:avLst/>
          </a:prstGeom>
        </p:spPr>
        <p:txBody>
          <a:bodyPr wrap="square" lIns="109728" tIns="54864" rIns="109728" bIns="54864">
            <a:spAutoFit/>
          </a:bodyPr>
          <a:lstStyle/>
          <a:p>
            <a:r>
              <a:rPr lang="en-US" sz="2400" dirty="0" err="1">
                <a:latin typeface="Times New Roman" panose="02020603050405020304" pitchFamily="18" charset="0"/>
                <a:cs typeface="Times New Roman" pitchFamily="18" charset="0"/>
              </a:rPr>
              <a:t>Vẽ</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o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ẳng</a:t>
            </a:r>
            <a:r>
              <a:rPr lang="en-US" sz="2400" dirty="0">
                <a:latin typeface="Times New Roman" pitchFamily="18" charset="0"/>
                <a:cs typeface="Times New Roman" pitchFamily="18" charset="0"/>
              </a:rPr>
              <a:t> AB = 5cm.</a:t>
            </a:r>
          </a:p>
        </p:txBody>
      </p:sp>
      <p:sp>
        <p:nvSpPr>
          <p:cNvPr id="7" name="Rectangle 6">
            <a:extLst>
              <a:ext uri="{FF2B5EF4-FFF2-40B4-BE49-F238E27FC236}">
                <a16:creationId xmlns:a16="http://schemas.microsoft.com/office/drawing/2014/main" id="{3ADFCF8D-82A1-49B4-9C07-5DAEA9282770}"/>
              </a:ext>
            </a:extLst>
          </p:cNvPr>
          <p:cNvSpPr>
            <a:spLocks/>
          </p:cNvSpPr>
          <p:nvPr/>
        </p:nvSpPr>
        <p:spPr>
          <a:xfrm>
            <a:off x="2082697" y="2011241"/>
            <a:ext cx="9975592" cy="849463"/>
          </a:xfrm>
          <a:prstGeom prst="rect">
            <a:avLst/>
          </a:prstGeom>
        </p:spPr>
        <p:txBody>
          <a:bodyPr wrap="square" lIns="109728" tIns="54864" rIns="109728" bIns="54864">
            <a:spAutoFit/>
          </a:bodyPr>
          <a:lstStyle/>
          <a:p>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D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D = 3 cm. </a:t>
            </a:r>
          </a:p>
        </p:txBody>
      </p:sp>
      <p:pic>
        <p:nvPicPr>
          <p:cNvPr id="8" name="Picture 4">
            <a:extLst>
              <a:ext uri="{FF2B5EF4-FFF2-40B4-BE49-F238E27FC236}">
                <a16:creationId xmlns:a16="http://schemas.microsoft.com/office/drawing/2014/main" id="{C815A75F-9AE7-48D4-BA58-3AA740C2E9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436375">
            <a:off x="4122060" y="3437192"/>
            <a:ext cx="3804820" cy="2607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a:extLst>
              <a:ext uri="{FF2B5EF4-FFF2-40B4-BE49-F238E27FC236}">
                <a16:creationId xmlns:a16="http://schemas.microsoft.com/office/drawing/2014/main" id="{7131F733-8220-4911-AC18-2ABD34FE4A81}"/>
              </a:ext>
            </a:extLst>
          </p:cNvPr>
          <p:cNvSpPr txBox="1"/>
          <p:nvPr/>
        </p:nvSpPr>
        <p:spPr>
          <a:xfrm>
            <a:off x="5166318" y="5946217"/>
            <a:ext cx="485113"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A</a:t>
            </a:r>
          </a:p>
        </p:txBody>
      </p:sp>
      <p:sp>
        <p:nvSpPr>
          <p:cNvPr id="10" name="TextBox 9">
            <a:extLst>
              <a:ext uri="{FF2B5EF4-FFF2-40B4-BE49-F238E27FC236}">
                <a16:creationId xmlns:a16="http://schemas.microsoft.com/office/drawing/2014/main" id="{C49FCD84-ADC8-4D22-B560-8BC114351016}"/>
              </a:ext>
            </a:extLst>
          </p:cNvPr>
          <p:cNvSpPr txBox="1"/>
          <p:nvPr/>
        </p:nvSpPr>
        <p:spPr>
          <a:xfrm>
            <a:off x="8501218" y="5937664"/>
            <a:ext cx="485113"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B</a:t>
            </a:r>
          </a:p>
        </p:txBody>
      </p:sp>
      <p:sp>
        <p:nvSpPr>
          <p:cNvPr id="11" name="TextBox 10">
            <a:extLst>
              <a:ext uri="{FF2B5EF4-FFF2-40B4-BE49-F238E27FC236}">
                <a16:creationId xmlns:a16="http://schemas.microsoft.com/office/drawing/2014/main" id="{320B23F4-8EF1-42B1-843A-76DBFF4B6A6D}"/>
              </a:ext>
            </a:extLst>
          </p:cNvPr>
          <p:cNvSpPr txBox="1"/>
          <p:nvPr/>
        </p:nvSpPr>
        <p:spPr>
          <a:xfrm>
            <a:off x="7085804" y="6002011"/>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5 cm</a:t>
            </a:r>
          </a:p>
        </p:txBody>
      </p:sp>
      <p:cxnSp>
        <p:nvCxnSpPr>
          <p:cNvPr id="12" name="Straight Connector 11">
            <a:extLst>
              <a:ext uri="{FF2B5EF4-FFF2-40B4-BE49-F238E27FC236}">
                <a16:creationId xmlns:a16="http://schemas.microsoft.com/office/drawing/2014/main" id="{6A3B33B0-329F-4EB2-8E07-1B5994EA307D}"/>
              </a:ext>
            </a:extLst>
          </p:cNvPr>
          <p:cNvCxnSpPr/>
          <p:nvPr/>
        </p:nvCxnSpPr>
        <p:spPr>
          <a:xfrm flipV="1">
            <a:off x="5431970" y="5948951"/>
            <a:ext cx="3465749" cy="2932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C0EE4F3-8570-4025-BCAA-77997A9FE175}"/>
              </a:ext>
            </a:extLst>
          </p:cNvPr>
          <p:cNvSpPr txBox="1"/>
          <p:nvPr/>
        </p:nvSpPr>
        <p:spPr>
          <a:xfrm>
            <a:off x="4987794" y="3850180"/>
            <a:ext cx="702786" cy="541687"/>
          </a:xfrm>
          <a:prstGeom prst="rect">
            <a:avLst/>
          </a:prstGeom>
          <a:noFill/>
        </p:spPr>
        <p:txBody>
          <a:bodyPr wrap="square" lIns="109728" tIns="54864" rIns="109728" bIns="54864" rtlCol="0">
            <a:spAutoFit/>
          </a:bodyPr>
          <a:lstStyle/>
          <a:p>
            <a:pPr algn="l"/>
            <a:r>
              <a:rPr lang="en-US" sz="2800" b="1" dirty="0">
                <a:latin typeface="Times New Roman" panose="02020603050405020304" pitchFamily="18" charset="0"/>
                <a:cs typeface="Times New Roman" pitchFamily="18" charset="0"/>
              </a:rPr>
              <a:t>D</a:t>
            </a:r>
          </a:p>
        </p:txBody>
      </p:sp>
      <p:sp>
        <p:nvSpPr>
          <p:cNvPr id="14" name="TextBox 13">
            <a:extLst>
              <a:ext uri="{FF2B5EF4-FFF2-40B4-BE49-F238E27FC236}">
                <a16:creationId xmlns:a16="http://schemas.microsoft.com/office/drawing/2014/main" id="{05911E6D-4D84-489D-A0EF-AC675AC57B53}"/>
              </a:ext>
            </a:extLst>
          </p:cNvPr>
          <p:cNvSpPr txBox="1"/>
          <p:nvPr/>
        </p:nvSpPr>
        <p:spPr>
          <a:xfrm>
            <a:off x="8890627" y="3777111"/>
            <a:ext cx="485113"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C</a:t>
            </a:r>
          </a:p>
        </p:txBody>
      </p:sp>
      <p:sp>
        <p:nvSpPr>
          <p:cNvPr id="15" name="Rectangle 14">
            <a:extLst>
              <a:ext uri="{FF2B5EF4-FFF2-40B4-BE49-F238E27FC236}">
                <a16:creationId xmlns:a16="http://schemas.microsoft.com/office/drawing/2014/main" id="{3E91711C-C9B3-46A0-AAAB-3F9AD7EDCDE6}"/>
              </a:ext>
            </a:extLst>
          </p:cNvPr>
          <p:cNvSpPr>
            <a:spLocks/>
          </p:cNvSpPr>
          <p:nvPr/>
        </p:nvSpPr>
        <p:spPr>
          <a:xfrm>
            <a:off x="707045" y="2651158"/>
            <a:ext cx="1209049" cy="480131"/>
          </a:xfrm>
          <a:prstGeom prst="rect">
            <a:avLst/>
          </a:prstGeom>
        </p:spPr>
        <p:txBody>
          <a:bodyPr wrap="none" lIns="109728" tIns="54864" rIns="109728" bIns="54864">
            <a:spAutoFit/>
          </a:bodyPr>
          <a:lstStyle/>
          <a:p>
            <a:r>
              <a:rPr lang="en-US" sz="2400" dirty="0" err="1">
                <a:solidFill>
                  <a:srgbClr val="00B050"/>
                </a:solidFill>
                <a:latin typeface="Times New Roman" panose="02020603050405020304" pitchFamily="18" charset="0"/>
                <a:cs typeface="Times New Roman" pitchFamily="18" charset="0"/>
              </a:rPr>
              <a:t>Bước</a:t>
            </a:r>
            <a:r>
              <a:rPr lang="en-US" sz="2400" dirty="0">
                <a:solidFill>
                  <a:srgbClr val="00B050"/>
                </a:solidFill>
                <a:latin typeface="Times New Roman" pitchFamily="18" charset="0"/>
                <a:cs typeface="Times New Roman" pitchFamily="18" charset="0"/>
              </a:rPr>
              <a:t> 3:</a:t>
            </a:r>
          </a:p>
        </p:txBody>
      </p:sp>
      <p:sp>
        <p:nvSpPr>
          <p:cNvPr id="16" name="Rectangle 15">
            <a:extLst>
              <a:ext uri="{FF2B5EF4-FFF2-40B4-BE49-F238E27FC236}">
                <a16:creationId xmlns:a16="http://schemas.microsoft.com/office/drawing/2014/main" id="{68661475-EE5E-4064-86B7-E79C0B369A07}"/>
              </a:ext>
            </a:extLst>
          </p:cNvPr>
          <p:cNvSpPr>
            <a:spLocks/>
          </p:cNvSpPr>
          <p:nvPr/>
        </p:nvSpPr>
        <p:spPr>
          <a:xfrm>
            <a:off x="2047520" y="2705023"/>
            <a:ext cx="9628459" cy="849463"/>
          </a:xfrm>
          <a:prstGeom prst="rect">
            <a:avLst/>
          </a:prstGeom>
        </p:spPr>
        <p:txBody>
          <a:bodyPr wrap="square" lIns="109728" tIns="54864" rIns="109728" bIns="54864">
            <a:spAutoFit/>
          </a:bodyPr>
          <a:lstStyle/>
          <a:p>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BC = 3 cm.</a:t>
            </a:r>
          </a:p>
        </p:txBody>
      </p:sp>
      <p:sp>
        <p:nvSpPr>
          <p:cNvPr id="17" name="Oval 16">
            <a:extLst>
              <a:ext uri="{FF2B5EF4-FFF2-40B4-BE49-F238E27FC236}">
                <a16:creationId xmlns:a16="http://schemas.microsoft.com/office/drawing/2014/main" id="{67F54665-1462-4F89-A0D9-5159A3882CD8}"/>
              </a:ext>
            </a:extLst>
          </p:cNvPr>
          <p:cNvSpPr/>
          <p:nvPr/>
        </p:nvSpPr>
        <p:spPr>
          <a:xfrm>
            <a:off x="341813" y="1190317"/>
            <a:ext cx="342632" cy="38262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itchFamily="18" charset="0"/>
                <a:cs typeface="Times New Roman" pitchFamily="18" charset="0"/>
              </a:rPr>
              <a:t>1</a:t>
            </a:r>
          </a:p>
        </p:txBody>
      </p:sp>
      <p:cxnSp>
        <p:nvCxnSpPr>
          <p:cNvPr id="18" name="Straight Connector 17">
            <a:extLst>
              <a:ext uri="{FF2B5EF4-FFF2-40B4-BE49-F238E27FC236}">
                <a16:creationId xmlns:a16="http://schemas.microsoft.com/office/drawing/2014/main" id="{A0362B87-E0FD-40D5-8EC4-236A0F7B65A3}"/>
              </a:ext>
            </a:extLst>
          </p:cNvPr>
          <p:cNvCxnSpPr/>
          <p:nvPr/>
        </p:nvCxnSpPr>
        <p:spPr>
          <a:xfrm flipH="1" flipV="1">
            <a:off x="5432486" y="4090251"/>
            <a:ext cx="1" cy="1900957"/>
          </a:xfrm>
          <a:prstGeom prst="line">
            <a:avLst/>
          </a:prstGeom>
          <a:ln w="38100">
            <a:solidFill>
              <a:srgbClr val="66130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45E94043-3407-409E-92D6-60E5B67D44D7}"/>
              </a:ext>
            </a:extLst>
          </p:cNvPr>
          <p:cNvSpPr txBox="1"/>
          <p:nvPr/>
        </p:nvSpPr>
        <p:spPr>
          <a:xfrm>
            <a:off x="282546" y="56903"/>
            <a:ext cx="4744960" cy="557076"/>
          </a:xfrm>
          <a:prstGeom prst="rect">
            <a:avLst/>
          </a:prstGeom>
          <a:noFill/>
        </p:spPr>
        <p:txBody>
          <a:bodyPr wrap="square" lIns="109728" tIns="54864" rIns="109728" bIns="54864" rtlCol="0">
            <a:spAutoFit/>
          </a:bodyPr>
          <a:lstStyle/>
          <a:p>
            <a:pPr algn="l"/>
            <a:r>
              <a:rPr lang="en-US" sz="2900" b="1" dirty="0">
                <a:latin typeface="Times New Roman" pitchFamily="18" charset="0"/>
                <a:cs typeface="Times New Roman" pitchFamily="18" charset="0"/>
              </a:rPr>
              <a:t>b) </a:t>
            </a:r>
            <a:r>
              <a:rPr lang="en-US" sz="2900" b="1" dirty="0" err="1">
                <a:latin typeface="Times New Roman" pitchFamily="18" charset="0"/>
                <a:cs typeface="Times New Roman" pitchFamily="18" charset="0"/>
              </a:rPr>
              <a:t>Các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vẽ</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hìn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hữ</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nhật</a:t>
            </a:r>
            <a:endParaRPr lang="en-US" sz="2900" b="1" dirty="0">
              <a:latin typeface="Times New Roman" pitchFamily="18" charset="0"/>
              <a:cs typeface="Times New Roman" pitchFamily="18" charset="0"/>
            </a:endParaRPr>
          </a:p>
        </p:txBody>
      </p:sp>
      <p:sp>
        <p:nvSpPr>
          <p:cNvPr id="20" name="Rectangle 19">
            <a:extLst>
              <a:ext uri="{FF2B5EF4-FFF2-40B4-BE49-F238E27FC236}">
                <a16:creationId xmlns:a16="http://schemas.microsoft.com/office/drawing/2014/main" id="{88E353AA-A714-4D33-8B3C-7E0751FCB22C}"/>
              </a:ext>
            </a:extLst>
          </p:cNvPr>
          <p:cNvSpPr>
            <a:spLocks/>
          </p:cNvSpPr>
          <p:nvPr/>
        </p:nvSpPr>
        <p:spPr>
          <a:xfrm>
            <a:off x="2072775" y="3409087"/>
            <a:ext cx="9557807" cy="480131"/>
          </a:xfrm>
          <a:prstGeom prst="rect">
            <a:avLst/>
          </a:prstGeom>
        </p:spPr>
        <p:txBody>
          <a:bodyPr wrap="square" lIns="109728" tIns="54864" rIns="109728" bIns="54864">
            <a:spAutoFit/>
          </a:bodyPr>
          <a:lstStyle/>
          <a:p>
            <a:r>
              <a:rPr lang="en-US" sz="2400" dirty="0" err="1">
                <a:latin typeface="Times New Roman" panose="02020603050405020304" pitchFamily="18" charset="0"/>
                <a:cs typeface="Times New Roman" panose="02020603050405020304" pitchFamily="18" charset="0"/>
              </a:rPr>
              <a:t>Nối</a:t>
            </a:r>
            <a:r>
              <a:rPr lang="en-US" sz="2400" dirty="0">
                <a:latin typeface="Times New Roman" panose="02020603050405020304" pitchFamily="18" charset="0"/>
                <a:cs typeface="Times New Roman" panose="02020603050405020304" pitchFamily="18" charset="0"/>
              </a:rPr>
              <a:t> D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C ta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t</a:t>
            </a:r>
            <a:r>
              <a:rPr lang="en-US" sz="2400" dirty="0">
                <a:latin typeface="Times New Roman" panose="02020603050405020304" pitchFamily="18" charset="0"/>
                <a:cs typeface="Times New Roman" panose="02020603050405020304" pitchFamily="18" charset="0"/>
              </a:rPr>
              <a:t> ABCD.</a:t>
            </a:r>
          </a:p>
        </p:txBody>
      </p:sp>
      <p:sp>
        <p:nvSpPr>
          <p:cNvPr id="21" name="Rectangle 20">
            <a:extLst>
              <a:ext uri="{FF2B5EF4-FFF2-40B4-BE49-F238E27FC236}">
                <a16:creationId xmlns:a16="http://schemas.microsoft.com/office/drawing/2014/main" id="{13459D67-1D1F-4D44-A41A-3AE1503D2DC2}"/>
              </a:ext>
            </a:extLst>
          </p:cNvPr>
          <p:cNvSpPr>
            <a:spLocks/>
          </p:cNvSpPr>
          <p:nvPr/>
        </p:nvSpPr>
        <p:spPr>
          <a:xfrm>
            <a:off x="740762" y="3423531"/>
            <a:ext cx="1209049" cy="480131"/>
          </a:xfrm>
          <a:prstGeom prst="rect">
            <a:avLst/>
          </a:prstGeom>
        </p:spPr>
        <p:txBody>
          <a:bodyPr wrap="none" lIns="109728" tIns="54864" rIns="109728" bIns="54864">
            <a:spAutoFit/>
          </a:bodyPr>
          <a:lstStyle/>
          <a:p>
            <a:r>
              <a:rPr lang="en-US" sz="2400" dirty="0" err="1">
                <a:solidFill>
                  <a:srgbClr val="00B050"/>
                </a:solidFill>
                <a:latin typeface="Times New Roman" panose="02020603050405020304" pitchFamily="18" charset="0"/>
                <a:cs typeface="Times New Roman" pitchFamily="18" charset="0"/>
              </a:rPr>
              <a:t>Bước</a:t>
            </a:r>
            <a:r>
              <a:rPr lang="en-US" sz="2400" dirty="0">
                <a:solidFill>
                  <a:srgbClr val="00B050"/>
                </a:solidFill>
                <a:latin typeface="Times New Roman" pitchFamily="18" charset="0"/>
                <a:cs typeface="Times New Roman" pitchFamily="18" charset="0"/>
              </a:rPr>
              <a:t> 4:</a:t>
            </a:r>
          </a:p>
        </p:txBody>
      </p:sp>
      <p:sp>
        <p:nvSpPr>
          <p:cNvPr id="22" name="Text Box 226">
            <a:extLst>
              <a:ext uri="{FF2B5EF4-FFF2-40B4-BE49-F238E27FC236}">
                <a16:creationId xmlns:a16="http://schemas.microsoft.com/office/drawing/2014/main" id="{236A82BA-CFEA-4740-A08F-A5A1264374F7}"/>
              </a:ext>
            </a:extLst>
          </p:cNvPr>
          <p:cNvSpPr txBox="1">
            <a:spLocks noChangeArrowheads="1"/>
          </p:cNvSpPr>
          <p:nvPr/>
        </p:nvSpPr>
        <p:spPr bwMode="auto">
          <a:xfrm rot="-1890388">
            <a:off x="5126037" y="5202829"/>
            <a:ext cx="6096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defRPr>
            </a:lvl1pPr>
            <a:lvl2pPr>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spcBef>
                <a:spcPct val="50000"/>
              </a:spcBef>
            </a:pPr>
            <a:r>
              <a:rPr lang="en-US" sz="5400" b="1" dirty="0">
                <a:solidFill>
                  <a:srgbClr val="0066FF"/>
                </a:solidFill>
                <a:latin typeface="Times New Roman" charset="0"/>
                <a:sym typeface="Wingdings" charset="0"/>
              </a:rPr>
              <a:t></a:t>
            </a:r>
          </a:p>
        </p:txBody>
      </p:sp>
      <p:grpSp>
        <p:nvGrpSpPr>
          <p:cNvPr id="23" name="Group 129">
            <a:extLst>
              <a:ext uri="{FF2B5EF4-FFF2-40B4-BE49-F238E27FC236}">
                <a16:creationId xmlns:a16="http://schemas.microsoft.com/office/drawing/2014/main" id="{36A51E1C-E2FE-43EE-96F5-83A60A9D3AD1}"/>
              </a:ext>
            </a:extLst>
          </p:cNvPr>
          <p:cNvGrpSpPr>
            <a:grpSpLocks/>
          </p:cNvGrpSpPr>
          <p:nvPr/>
        </p:nvGrpSpPr>
        <p:grpSpPr bwMode="auto">
          <a:xfrm rot="1749894">
            <a:off x="5465481" y="4441192"/>
            <a:ext cx="7634316" cy="4076316"/>
            <a:chOff x="1740" y="3848"/>
            <a:chExt cx="3152" cy="1714"/>
          </a:xfrm>
        </p:grpSpPr>
        <p:sp>
          <p:nvSpPr>
            <p:cNvPr id="24" name="Rectangle 130">
              <a:extLst>
                <a:ext uri="{FF2B5EF4-FFF2-40B4-BE49-F238E27FC236}">
                  <a16:creationId xmlns:a16="http://schemas.microsoft.com/office/drawing/2014/main" id="{8B736AB1-489E-4D11-8070-90C75569CF27}"/>
                </a:ext>
              </a:extLst>
            </p:cNvPr>
            <p:cNvSpPr>
              <a:spLocks noChangeArrowheads="1"/>
            </p:cNvSpPr>
            <p:nvPr/>
          </p:nvSpPr>
          <p:spPr bwMode="auto">
            <a:xfrm rot="19835920">
              <a:off x="1740" y="4513"/>
              <a:ext cx="3152" cy="431"/>
            </a:xfrm>
            <a:prstGeom prst="rect">
              <a:avLst/>
            </a:prstGeom>
            <a:noFill/>
            <a:ln w="38100">
              <a:solidFill>
                <a:srgbClr val="006666"/>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eaLnBrk="1" hangingPunct="1"/>
              <a:endParaRPr lang="vi-VN"/>
            </a:p>
          </p:txBody>
        </p:sp>
        <p:sp>
          <p:nvSpPr>
            <p:cNvPr id="25" name="Line 131">
              <a:extLst>
                <a:ext uri="{FF2B5EF4-FFF2-40B4-BE49-F238E27FC236}">
                  <a16:creationId xmlns:a16="http://schemas.microsoft.com/office/drawing/2014/main" id="{E6D16ADB-7DEF-4B1E-952B-2455BE780886}"/>
                </a:ext>
              </a:extLst>
            </p:cNvPr>
            <p:cNvSpPr>
              <a:spLocks noChangeShapeType="1"/>
            </p:cNvSpPr>
            <p:nvPr/>
          </p:nvSpPr>
          <p:spPr bwMode="auto">
            <a:xfrm rot="-1764080">
              <a:off x="2134" y="517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 name="Line 132">
              <a:extLst>
                <a:ext uri="{FF2B5EF4-FFF2-40B4-BE49-F238E27FC236}">
                  <a16:creationId xmlns:a16="http://schemas.microsoft.com/office/drawing/2014/main" id="{1671E383-A401-40CC-AA2D-3A0EB77BB75D}"/>
                </a:ext>
              </a:extLst>
            </p:cNvPr>
            <p:cNvSpPr>
              <a:spLocks noChangeShapeType="1"/>
            </p:cNvSpPr>
            <p:nvPr/>
          </p:nvSpPr>
          <p:spPr bwMode="auto">
            <a:xfrm rot="-1764080">
              <a:off x="2374" y="503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133">
              <a:extLst>
                <a:ext uri="{FF2B5EF4-FFF2-40B4-BE49-F238E27FC236}">
                  <a16:creationId xmlns:a16="http://schemas.microsoft.com/office/drawing/2014/main" id="{21BB0AFD-22BC-4133-A5AF-923CEA5DED9F}"/>
                </a:ext>
              </a:extLst>
            </p:cNvPr>
            <p:cNvSpPr>
              <a:spLocks noChangeShapeType="1"/>
            </p:cNvSpPr>
            <p:nvPr/>
          </p:nvSpPr>
          <p:spPr bwMode="auto">
            <a:xfrm rot="-1764080">
              <a:off x="2623" y="4891"/>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Line 134">
              <a:extLst>
                <a:ext uri="{FF2B5EF4-FFF2-40B4-BE49-F238E27FC236}">
                  <a16:creationId xmlns:a16="http://schemas.microsoft.com/office/drawing/2014/main" id="{6972D5BA-4338-4C5B-8752-4030520C6CBA}"/>
                </a:ext>
              </a:extLst>
            </p:cNvPr>
            <p:cNvSpPr>
              <a:spLocks noChangeShapeType="1"/>
            </p:cNvSpPr>
            <p:nvPr/>
          </p:nvSpPr>
          <p:spPr bwMode="auto">
            <a:xfrm rot="-1764080">
              <a:off x="2873" y="4750"/>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9" name="Line 135">
              <a:extLst>
                <a:ext uri="{FF2B5EF4-FFF2-40B4-BE49-F238E27FC236}">
                  <a16:creationId xmlns:a16="http://schemas.microsoft.com/office/drawing/2014/main" id="{DDA81DBF-4A23-4F09-96C1-57B15DD51106}"/>
                </a:ext>
              </a:extLst>
            </p:cNvPr>
            <p:cNvSpPr>
              <a:spLocks noChangeShapeType="1"/>
            </p:cNvSpPr>
            <p:nvPr/>
          </p:nvSpPr>
          <p:spPr bwMode="auto">
            <a:xfrm rot="-1764080">
              <a:off x="3126" y="4613"/>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Line 136">
              <a:extLst>
                <a:ext uri="{FF2B5EF4-FFF2-40B4-BE49-F238E27FC236}">
                  <a16:creationId xmlns:a16="http://schemas.microsoft.com/office/drawing/2014/main" id="{8A30B5BC-0126-45A1-9392-DDE5C6CA493F}"/>
                </a:ext>
              </a:extLst>
            </p:cNvPr>
            <p:cNvSpPr>
              <a:spLocks noChangeShapeType="1"/>
            </p:cNvSpPr>
            <p:nvPr/>
          </p:nvSpPr>
          <p:spPr bwMode="auto">
            <a:xfrm rot="-1764080">
              <a:off x="3376" y="446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 name="Line 137">
              <a:extLst>
                <a:ext uri="{FF2B5EF4-FFF2-40B4-BE49-F238E27FC236}">
                  <a16:creationId xmlns:a16="http://schemas.microsoft.com/office/drawing/2014/main" id="{01587135-E35D-40EC-89FA-A29D4F504DD4}"/>
                </a:ext>
              </a:extLst>
            </p:cNvPr>
            <p:cNvSpPr>
              <a:spLocks noChangeShapeType="1"/>
            </p:cNvSpPr>
            <p:nvPr/>
          </p:nvSpPr>
          <p:spPr bwMode="auto">
            <a:xfrm rot="-1764080">
              <a:off x="3634" y="4332"/>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 name="Line 138">
              <a:extLst>
                <a:ext uri="{FF2B5EF4-FFF2-40B4-BE49-F238E27FC236}">
                  <a16:creationId xmlns:a16="http://schemas.microsoft.com/office/drawing/2014/main" id="{AFDEA994-3314-480C-88C6-D4016ACEEDA7}"/>
                </a:ext>
              </a:extLst>
            </p:cNvPr>
            <p:cNvSpPr>
              <a:spLocks noChangeShapeType="1"/>
            </p:cNvSpPr>
            <p:nvPr/>
          </p:nvSpPr>
          <p:spPr bwMode="auto">
            <a:xfrm rot="-1764080">
              <a:off x="3883" y="418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 name="Line 139">
              <a:extLst>
                <a:ext uri="{FF2B5EF4-FFF2-40B4-BE49-F238E27FC236}">
                  <a16:creationId xmlns:a16="http://schemas.microsoft.com/office/drawing/2014/main" id="{53C10912-47B5-45E8-A704-63AAF7DA69BA}"/>
                </a:ext>
              </a:extLst>
            </p:cNvPr>
            <p:cNvSpPr>
              <a:spLocks noChangeShapeType="1"/>
            </p:cNvSpPr>
            <p:nvPr/>
          </p:nvSpPr>
          <p:spPr bwMode="auto">
            <a:xfrm rot="-1764080">
              <a:off x="4134" y="4049"/>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4" name="Line 140">
              <a:extLst>
                <a:ext uri="{FF2B5EF4-FFF2-40B4-BE49-F238E27FC236}">
                  <a16:creationId xmlns:a16="http://schemas.microsoft.com/office/drawing/2014/main" id="{BA158212-16D9-4105-803D-FC0B7DE3F5A9}"/>
                </a:ext>
              </a:extLst>
            </p:cNvPr>
            <p:cNvSpPr>
              <a:spLocks noChangeShapeType="1"/>
            </p:cNvSpPr>
            <p:nvPr/>
          </p:nvSpPr>
          <p:spPr bwMode="auto">
            <a:xfrm rot="-1764080">
              <a:off x="4382" y="3906"/>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5" name="Text Box 141">
              <a:extLst>
                <a:ext uri="{FF2B5EF4-FFF2-40B4-BE49-F238E27FC236}">
                  <a16:creationId xmlns:a16="http://schemas.microsoft.com/office/drawing/2014/main" id="{BF886FEB-067F-4106-AF44-C7B58783E47B}"/>
                </a:ext>
              </a:extLst>
            </p:cNvPr>
            <p:cNvSpPr txBox="1">
              <a:spLocks noChangeArrowheads="1"/>
            </p:cNvSpPr>
            <p:nvPr/>
          </p:nvSpPr>
          <p:spPr bwMode="auto">
            <a:xfrm rot="-1764080">
              <a:off x="4119" y="4153"/>
              <a:ext cx="246"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9</a:t>
              </a:r>
            </a:p>
          </p:txBody>
        </p:sp>
        <p:sp>
          <p:nvSpPr>
            <p:cNvPr id="36" name="Text Box 142">
              <a:extLst>
                <a:ext uri="{FF2B5EF4-FFF2-40B4-BE49-F238E27FC236}">
                  <a16:creationId xmlns:a16="http://schemas.microsoft.com/office/drawing/2014/main" id="{1B88F7A7-6AC4-4725-8C12-47838E352C80}"/>
                </a:ext>
              </a:extLst>
            </p:cNvPr>
            <p:cNvSpPr txBox="1">
              <a:spLocks noChangeArrowheads="1"/>
            </p:cNvSpPr>
            <p:nvPr/>
          </p:nvSpPr>
          <p:spPr bwMode="auto">
            <a:xfrm rot="-1764080">
              <a:off x="2112" y="5305"/>
              <a:ext cx="194" cy="257"/>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1</a:t>
              </a:r>
            </a:p>
          </p:txBody>
        </p:sp>
        <p:sp>
          <p:nvSpPr>
            <p:cNvPr id="37" name="Text Box 143">
              <a:extLst>
                <a:ext uri="{FF2B5EF4-FFF2-40B4-BE49-F238E27FC236}">
                  <a16:creationId xmlns:a16="http://schemas.microsoft.com/office/drawing/2014/main" id="{928B0FD4-496C-4750-A5DA-A33310A021D2}"/>
                </a:ext>
              </a:extLst>
            </p:cNvPr>
            <p:cNvSpPr txBox="1">
              <a:spLocks noChangeArrowheads="1"/>
            </p:cNvSpPr>
            <p:nvPr/>
          </p:nvSpPr>
          <p:spPr bwMode="auto">
            <a:xfrm rot="-1764080">
              <a:off x="2351" y="5155"/>
              <a:ext cx="246"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2</a:t>
              </a:r>
            </a:p>
          </p:txBody>
        </p:sp>
        <p:sp>
          <p:nvSpPr>
            <p:cNvPr id="38" name="Text Box 144">
              <a:extLst>
                <a:ext uri="{FF2B5EF4-FFF2-40B4-BE49-F238E27FC236}">
                  <a16:creationId xmlns:a16="http://schemas.microsoft.com/office/drawing/2014/main" id="{6713AEDC-C367-4A61-BEB4-E2CAA47A9668}"/>
                </a:ext>
              </a:extLst>
            </p:cNvPr>
            <p:cNvSpPr txBox="1">
              <a:spLocks noChangeArrowheads="1"/>
            </p:cNvSpPr>
            <p:nvPr/>
          </p:nvSpPr>
          <p:spPr bwMode="auto">
            <a:xfrm rot="-1764080">
              <a:off x="2603" y="5008"/>
              <a:ext cx="246"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3</a:t>
              </a:r>
            </a:p>
          </p:txBody>
        </p:sp>
        <p:sp>
          <p:nvSpPr>
            <p:cNvPr id="39" name="Text Box 145">
              <a:extLst>
                <a:ext uri="{FF2B5EF4-FFF2-40B4-BE49-F238E27FC236}">
                  <a16:creationId xmlns:a16="http://schemas.microsoft.com/office/drawing/2014/main" id="{7EC99EBE-C4EC-4A7C-B0A7-CECAFE6D15B7}"/>
                </a:ext>
              </a:extLst>
            </p:cNvPr>
            <p:cNvSpPr txBox="1">
              <a:spLocks noChangeArrowheads="1"/>
            </p:cNvSpPr>
            <p:nvPr/>
          </p:nvSpPr>
          <p:spPr bwMode="auto">
            <a:xfrm rot="-1764080">
              <a:off x="2855" y="4878"/>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4</a:t>
              </a:r>
            </a:p>
          </p:txBody>
        </p:sp>
        <p:sp>
          <p:nvSpPr>
            <p:cNvPr id="40" name="Text Box 146">
              <a:extLst>
                <a:ext uri="{FF2B5EF4-FFF2-40B4-BE49-F238E27FC236}">
                  <a16:creationId xmlns:a16="http://schemas.microsoft.com/office/drawing/2014/main" id="{AE667F4E-2556-4FC5-B0CF-1D9FAD15FB88}"/>
                </a:ext>
              </a:extLst>
            </p:cNvPr>
            <p:cNvSpPr txBox="1">
              <a:spLocks noChangeArrowheads="1"/>
            </p:cNvSpPr>
            <p:nvPr/>
          </p:nvSpPr>
          <p:spPr bwMode="auto">
            <a:xfrm rot="-1764080">
              <a:off x="3117" y="4725"/>
              <a:ext cx="245"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5</a:t>
              </a:r>
            </a:p>
          </p:txBody>
        </p:sp>
        <p:sp>
          <p:nvSpPr>
            <p:cNvPr id="41" name="Text Box 147">
              <a:extLst>
                <a:ext uri="{FF2B5EF4-FFF2-40B4-BE49-F238E27FC236}">
                  <a16:creationId xmlns:a16="http://schemas.microsoft.com/office/drawing/2014/main" id="{4730262D-7B55-40EE-AC25-90DFBE954943}"/>
                </a:ext>
              </a:extLst>
            </p:cNvPr>
            <p:cNvSpPr txBox="1">
              <a:spLocks noChangeArrowheads="1"/>
            </p:cNvSpPr>
            <p:nvPr/>
          </p:nvSpPr>
          <p:spPr bwMode="auto">
            <a:xfrm rot="-1764080">
              <a:off x="3352" y="4585"/>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6</a:t>
              </a:r>
            </a:p>
          </p:txBody>
        </p:sp>
        <p:sp>
          <p:nvSpPr>
            <p:cNvPr id="42" name="Text Box 148">
              <a:extLst>
                <a:ext uri="{FF2B5EF4-FFF2-40B4-BE49-F238E27FC236}">
                  <a16:creationId xmlns:a16="http://schemas.microsoft.com/office/drawing/2014/main" id="{CD9E6532-BDDA-4D0D-852B-AE24000AF9FA}"/>
                </a:ext>
              </a:extLst>
            </p:cNvPr>
            <p:cNvSpPr txBox="1">
              <a:spLocks noChangeArrowheads="1"/>
            </p:cNvSpPr>
            <p:nvPr/>
          </p:nvSpPr>
          <p:spPr bwMode="auto">
            <a:xfrm rot="-1764080">
              <a:off x="3605" y="4446"/>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dirty="0">
                  <a:solidFill>
                    <a:srgbClr val="990033"/>
                  </a:solidFill>
                  <a:effectLst>
                    <a:outerShdw blurRad="38100" dist="38100" dir="2700000" algn="tl">
                      <a:srgbClr val="000000"/>
                    </a:outerShdw>
                  </a:effectLst>
                  <a:cs typeface="Arial" charset="0"/>
                </a:rPr>
                <a:t>7</a:t>
              </a:r>
            </a:p>
          </p:txBody>
        </p:sp>
        <p:sp>
          <p:nvSpPr>
            <p:cNvPr id="43" name="Text Box 149">
              <a:extLst>
                <a:ext uri="{FF2B5EF4-FFF2-40B4-BE49-F238E27FC236}">
                  <a16:creationId xmlns:a16="http://schemas.microsoft.com/office/drawing/2014/main" id="{986F7BD0-B5B5-4466-B753-9A16DF8B6395}"/>
                </a:ext>
              </a:extLst>
            </p:cNvPr>
            <p:cNvSpPr txBox="1">
              <a:spLocks noChangeArrowheads="1"/>
            </p:cNvSpPr>
            <p:nvPr/>
          </p:nvSpPr>
          <p:spPr bwMode="auto">
            <a:xfrm rot="-1764080">
              <a:off x="3866" y="4289"/>
              <a:ext cx="246"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8</a:t>
              </a:r>
            </a:p>
          </p:txBody>
        </p:sp>
        <p:sp>
          <p:nvSpPr>
            <p:cNvPr id="44" name="Text Box 150">
              <a:extLst>
                <a:ext uri="{FF2B5EF4-FFF2-40B4-BE49-F238E27FC236}">
                  <a16:creationId xmlns:a16="http://schemas.microsoft.com/office/drawing/2014/main" id="{E6EC8A58-333B-419E-B1F1-2DDFFDCEB3FA}"/>
                </a:ext>
              </a:extLst>
            </p:cNvPr>
            <p:cNvSpPr txBox="1">
              <a:spLocks noChangeArrowheads="1"/>
            </p:cNvSpPr>
            <p:nvPr/>
          </p:nvSpPr>
          <p:spPr bwMode="auto">
            <a:xfrm rot="19835920">
              <a:off x="4319" y="4032"/>
              <a:ext cx="368"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10</a:t>
              </a:r>
            </a:p>
          </p:txBody>
        </p:sp>
        <p:grpSp>
          <p:nvGrpSpPr>
            <p:cNvPr id="45" name="Group 151">
              <a:extLst>
                <a:ext uri="{FF2B5EF4-FFF2-40B4-BE49-F238E27FC236}">
                  <a16:creationId xmlns:a16="http://schemas.microsoft.com/office/drawing/2014/main" id="{8067343A-95BD-47CD-A1C2-2A08FC02830E}"/>
                </a:ext>
              </a:extLst>
            </p:cNvPr>
            <p:cNvGrpSpPr>
              <a:grpSpLocks/>
            </p:cNvGrpSpPr>
            <p:nvPr/>
          </p:nvGrpSpPr>
          <p:grpSpPr bwMode="auto">
            <a:xfrm rot="-1764080">
              <a:off x="1897" y="5252"/>
              <a:ext cx="186" cy="84"/>
              <a:chOff x="760" y="1263"/>
              <a:chExt cx="206" cy="114"/>
            </a:xfrm>
          </p:grpSpPr>
          <p:sp>
            <p:nvSpPr>
              <p:cNvPr id="106" name="Line 152">
                <a:extLst>
                  <a:ext uri="{FF2B5EF4-FFF2-40B4-BE49-F238E27FC236}">
                    <a16:creationId xmlns:a16="http://schemas.microsoft.com/office/drawing/2014/main" id="{59945F15-129A-4EB1-AF29-A0A39293B331}"/>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153">
                <a:extLst>
                  <a:ext uri="{FF2B5EF4-FFF2-40B4-BE49-F238E27FC236}">
                    <a16:creationId xmlns:a16="http://schemas.microsoft.com/office/drawing/2014/main" id="{331D0ADE-F835-4FA5-BDA3-04D837CE0AEB}"/>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 name="Line 154">
                <a:extLst>
                  <a:ext uri="{FF2B5EF4-FFF2-40B4-BE49-F238E27FC236}">
                    <a16:creationId xmlns:a16="http://schemas.microsoft.com/office/drawing/2014/main" id="{1FBF4798-5A98-4D3C-B702-2B939F36E815}"/>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 name="Line 155">
                <a:extLst>
                  <a:ext uri="{FF2B5EF4-FFF2-40B4-BE49-F238E27FC236}">
                    <a16:creationId xmlns:a16="http://schemas.microsoft.com/office/drawing/2014/main" id="{87A153E4-8CDE-4F1A-926A-8E45B9409F6A}"/>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156">
                <a:extLst>
                  <a:ext uri="{FF2B5EF4-FFF2-40B4-BE49-F238E27FC236}">
                    <a16:creationId xmlns:a16="http://schemas.microsoft.com/office/drawing/2014/main" id="{FFF6B11B-9A5E-4AF4-9E58-42C338C64C9F}"/>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6" name="Group 157">
              <a:extLst>
                <a:ext uri="{FF2B5EF4-FFF2-40B4-BE49-F238E27FC236}">
                  <a16:creationId xmlns:a16="http://schemas.microsoft.com/office/drawing/2014/main" id="{473C2D12-867D-4274-8049-ACCD7C145CDB}"/>
                </a:ext>
              </a:extLst>
            </p:cNvPr>
            <p:cNvGrpSpPr>
              <a:grpSpLocks/>
            </p:cNvGrpSpPr>
            <p:nvPr/>
          </p:nvGrpSpPr>
          <p:grpSpPr bwMode="auto">
            <a:xfrm rot="-1764080">
              <a:off x="2139" y="5116"/>
              <a:ext cx="186" cy="84"/>
              <a:chOff x="760" y="1263"/>
              <a:chExt cx="206" cy="114"/>
            </a:xfrm>
          </p:grpSpPr>
          <p:sp>
            <p:nvSpPr>
              <p:cNvPr id="101" name="Line 158">
                <a:extLst>
                  <a:ext uri="{FF2B5EF4-FFF2-40B4-BE49-F238E27FC236}">
                    <a16:creationId xmlns:a16="http://schemas.microsoft.com/office/drawing/2014/main" id="{333FCFCD-970A-42DA-A0DA-A7F30639DE1D}"/>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 name="Line 159">
                <a:extLst>
                  <a:ext uri="{FF2B5EF4-FFF2-40B4-BE49-F238E27FC236}">
                    <a16:creationId xmlns:a16="http://schemas.microsoft.com/office/drawing/2014/main" id="{5128C3A6-9FD6-4A4E-8AF8-21E1EB07E039}"/>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 name="Line 160">
                <a:extLst>
                  <a:ext uri="{FF2B5EF4-FFF2-40B4-BE49-F238E27FC236}">
                    <a16:creationId xmlns:a16="http://schemas.microsoft.com/office/drawing/2014/main" id="{676961E6-D3A8-4992-859F-563F7C0F34F7}"/>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161">
                <a:extLst>
                  <a:ext uri="{FF2B5EF4-FFF2-40B4-BE49-F238E27FC236}">
                    <a16:creationId xmlns:a16="http://schemas.microsoft.com/office/drawing/2014/main" id="{492A6502-9290-4298-BA84-A324377C16E1}"/>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5" name="Line 162">
                <a:extLst>
                  <a:ext uri="{FF2B5EF4-FFF2-40B4-BE49-F238E27FC236}">
                    <a16:creationId xmlns:a16="http://schemas.microsoft.com/office/drawing/2014/main" id="{513D7A3E-5823-48E0-B734-FB4493E0E1C4}"/>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7" name="Group 163">
              <a:extLst>
                <a:ext uri="{FF2B5EF4-FFF2-40B4-BE49-F238E27FC236}">
                  <a16:creationId xmlns:a16="http://schemas.microsoft.com/office/drawing/2014/main" id="{C1B3036D-C68E-4812-80F1-BF90114D3C11}"/>
                </a:ext>
              </a:extLst>
            </p:cNvPr>
            <p:cNvGrpSpPr>
              <a:grpSpLocks/>
            </p:cNvGrpSpPr>
            <p:nvPr/>
          </p:nvGrpSpPr>
          <p:grpSpPr bwMode="auto">
            <a:xfrm rot="-1764080">
              <a:off x="2388" y="4975"/>
              <a:ext cx="186" cy="84"/>
              <a:chOff x="760" y="1263"/>
              <a:chExt cx="206" cy="114"/>
            </a:xfrm>
          </p:grpSpPr>
          <p:sp>
            <p:nvSpPr>
              <p:cNvPr id="96" name="Line 164">
                <a:extLst>
                  <a:ext uri="{FF2B5EF4-FFF2-40B4-BE49-F238E27FC236}">
                    <a16:creationId xmlns:a16="http://schemas.microsoft.com/office/drawing/2014/main" id="{0F73A43C-D9D8-4D02-AEC2-3F1F313D82B2}"/>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7" name="Line 165">
                <a:extLst>
                  <a:ext uri="{FF2B5EF4-FFF2-40B4-BE49-F238E27FC236}">
                    <a16:creationId xmlns:a16="http://schemas.microsoft.com/office/drawing/2014/main" id="{6D6927B4-8162-429A-97F2-8CF9540D516F}"/>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166">
                <a:extLst>
                  <a:ext uri="{FF2B5EF4-FFF2-40B4-BE49-F238E27FC236}">
                    <a16:creationId xmlns:a16="http://schemas.microsoft.com/office/drawing/2014/main" id="{3EEA29EA-724D-4030-AAB4-ABA197490C1F}"/>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 name="Line 167">
                <a:extLst>
                  <a:ext uri="{FF2B5EF4-FFF2-40B4-BE49-F238E27FC236}">
                    <a16:creationId xmlns:a16="http://schemas.microsoft.com/office/drawing/2014/main" id="{9983EC47-F1E0-4BFA-B4D3-253C336341CA}"/>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0" name="Line 168">
                <a:extLst>
                  <a:ext uri="{FF2B5EF4-FFF2-40B4-BE49-F238E27FC236}">
                    <a16:creationId xmlns:a16="http://schemas.microsoft.com/office/drawing/2014/main" id="{3783CCE9-7196-4B73-ADA5-F19ABC3CFADE}"/>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8" name="Group 169">
              <a:extLst>
                <a:ext uri="{FF2B5EF4-FFF2-40B4-BE49-F238E27FC236}">
                  <a16:creationId xmlns:a16="http://schemas.microsoft.com/office/drawing/2014/main" id="{B37B7643-00BF-4B1C-9452-E327C614BD5A}"/>
                </a:ext>
              </a:extLst>
            </p:cNvPr>
            <p:cNvGrpSpPr>
              <a:grpSpLocks/>
            </p:cNvGrpSpPr>
            <p:nvPr/>
          </p:nvGrpSpPr>
          <p:grpSpPr bwMode="auto">
            <a:xfrm rot="-1764080">
              <a:off x="2638" y="4835"/>
              <a:ext cx="186" cy="84"/>
              <a:chOff x="760" y="1263"/>
              <a:chExt cx="206" cy="114"/>
            </a:xfrm>
          </p:grpSpPr>
          <p:sp>
            <p:nvSpPr>
              <p:cNvPr id="91" name="Line 170">
                <a:extLst>
                  <a:ext uri="{FF2B5EF4-FFF2-40B4-BE49-F238E27FC236}">
                    <a16:creationId xmlns:a16="http://schemas.microsoft.com/office/drawing/2014/main" id="{B81B18FC-77FE-4390-A5D6-F7486E249CC8}"/>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171">
                <a:extLst>
                  <a:ext uri="{FF2B5EF4-FFF2-40B4-BE49-F238E27FC236}">
                    <a16:creationId xmlns:a16="http://schemas.microsoft.com/office/drawing/2014/main" id="{5B083956-CB90-4CCE-9CD7-688A8F64C6C8}"/>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3" name="Line 172">
                <a:extLst>
                  <a:ext uri="{FF2B5EF4-FFF2-40B4-BE49-F238E27FC236}">
                    <a16:creationId xmlns:a16="http://schemas.microsoft.com/office/drawing/2014/main" id="{875E4B19-0A9E-473D-AEC2-65BBEF34BA1D}"/>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4" name="Line 173">
                <a:extLst>
                  <a:ext uri="{FF2B5EF4-FFF2-40B4-BE49-F238E27FC236}">
                    <a16:creationId xmlns:a16="http://schemas.microsoft.com/office/drawing/2014/main" id="{FF919BC7-D89D-45BA-B658-0F4C40A176E7}"/>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174">
                <a:extLst>
                  <a:ext uri="{FF2B5EF4-FFF2-40B4-BE49-F238E27FC236}">
                    <a16:creationId xmlns:a16="http://schemas.microsoft.com/office/drawing/2014/main" id="{88556B2C-C88B-42F6-8DB7-57F2A02009CE}"/>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49" name="Group 175">
              <a:extLst>
                <a:ext uri="{FF2B5EF4-FFF2-40B4-BE49-F238E27FC236}">
                  <a16:creationId xmlns:a16="http://schemas.microsoft.com/office/drawing/2014/main" id="{32560929-5BD7-465C-92F7-5A748C55C1C4}"/>
                </a:ext>
              </a:extLst>
            </p:cNvPr>
            <p:cNvGrpSpPr>
              <a:grpSpLocks/>
            </p:cNvGrpSpPr>
            <p:nvPr/>
          </p:nvGrpSpPr>
          <p:grpSpPr bwMode="auto">
            <a:xfrm rot="-1764080">
              <a:off x="2887" y="4694"/>
              <a:ext cx="186" cy="84"/>
              <a:chOff x="760" y="1263"/>
              <a:chExt cx="206" cy="114"/>
            </a:xfrm>
          </p:grpSpPr>
          <p:sp>
            <p:nvSpPr>
              <p:cNvPr id="86" name="Line 176">
                <a:extLst>
                  <a:ext uri="{FF2B5EF4-FFF2-40B4-BE49-F238E27FC236}">
                    <a16:creationId xmlns:a16="http://schemas.microsoft.com/office/drawing/2014/main" id="{912BD634-B3E8-4221-B399-BCFC0F69BC24}"/>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7" name="Line 177">
                <a:extLst>
                  <a:ext uri="{FF2B5EF4-FFF2-40B4-BE49-F238E27FC236}">
                    <a16:creationId xmlns:a16="http://schemas.microsoft.com/office/drawing/2014/main" id="{F6877B57-B21C-4169-883D-79F619945927}"/>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8" name="Line 178">
                <a:extLst>
                  <a:ext uri="{FF2B5EF4-FFF2-40B4-BE49-F238E27FC236}">
                    <a16:creationId xmlns:a16="http://schemas.microsoft.com/office/drawing/2014/main" id="{A76A032E-7EA0-4B29-A36C-22794C9CA05C}"/>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79">
                <a:extLst>
                  <a:ext uri="{FF2B5EF4-FFF2-40B4-BE49-F238E27FC236}">
                    <a16:creationId xmlns:a16="http://schemas.microsoft.com/office/drawing/2014/main" id="{6008B591-D10E-4CDB-AD99-9CE13DC23A4B}"/>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0" name="Line 180">
                <a:extLst>
                  <a:ext uri="{FF2B5EF4-FFF2-40B4-BE49-F238E27FC236}">
                    <a16:creationId xmlns:a16="http://schemas.microsoft.com/office/drawing/2014/main" id="{4B64815D-AA69-4826-83A5-D369D63B9623}"/>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0" name="Group 181">
              <a:extLst>
                <a:ext uri="{FF2B5EF4-FFF2-40B4-BE49-F238E27FC236}">
                  <a16:creationId xmlns:a16="http://schemas.microsoft.com/office/drawing/2014/main" id="{07155785-D7CA-4059-9E1B-3F5AF258EF5B}"/>
                </a:ext>
              </a:extLst>
            </p:cNvPr>
            <p:cNvGrpSpPr>
              <a:grpSpLocks/>
            </p:cNvGrpSpPr>
            <p:nvPr/>
          </p:nvGrpSpPr>
          <p:grpSpPr bwMode="auto">
            <a:xfrm rot="-1764080">
              <a:off x="3137" y="4553"/>
              <a:ext cx="186" cy="84"/>
              <a:chOff x="760" y="1263"/>
              <a:chExt cx="206" cy="114"/>
            </a:xfrm>
          </p:grpSpPr>
          <p:sp>
            <p:nvSpPr>
              <p:cNvPr id="81" name="Line 182">
                <a:extLst>
                  <a:ext uri="{FF2B5EF4-FFF2-40B4-BE49-F238E27FC236}">
                    <a16:creationId xmlns:a16="http://schemas.microsoft.com/office/drawing/2014/main" id="{60ADD2D1-5A17-4D80-A87E-16A1D21DBBFC}"/>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 name="Line 183">
                <a:extLst>
                  <a:ext uri="{FF2B5EF4-FFF2-40B4-BE49-F238E27FC236}">
                    <a16:creationId xmlns:a16="http://schemas.microsoft.com/office/drawing/2014/main" id="{5C1D9819-25DD-41CD-B404-42353BA2C051}"/>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84">
                <a:extLst>
                  <a:ext uri="{FF2B5EF4-FFF2-40B4-BE49-F238E27FC236}">
                    <a16:creationId xmlns:a16="http://schemas.microsoft.com/office/drawing/2014/main" id="{4A8F7155-18F9-463D-B284-29460A47E24E}"/>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4" name="Line 185">
                <a:extLst>
                  <a:ext uri="{FF2B5EF4-FFF2-40B4-BE49-F238E27FC236}">
                    <a16:creationId xmlns:a16="http://schemas.microsoft.com/office/drawing/2014/main" id="{9C71487B-322C-4AD4-8C65-4007A0121B0A}"/>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5" name="Line 186">
                <a:extLst>
                  <a:ext uri="{FF2B5EF4-FFF2-40B4-BE49-F238E27FC236}">
                    <a16:creationId xmlns:a16="http://schemas.microsoft.com/office/drawing/2014/main" id="{8C44F33C-4F0C-41AA-AF59-2D2ED66AD2BE}"/>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1" name="Group 187">
              <a:extLst>
                <a:ext uri="{FF2B5EF4-FFF2-40B4-BE49-F238E27FC236}">
                  <a16:creationId xmlns:a16="http://schemas.microsoft.com/office/drawing/2014/main" id="{07B5D22B-B49E-47BA-8D55-9CF5E595502B}"/>
                </a:ext>
              </a:extLst>
            </p:cNvPr>
            <p:cNvGrpSpPr>
              <a:grpSpLocks/>
            </p:cNvGrpSpPr>
            <p:nvPr/>
          </p:nvGrpSpPr>
          <p:grpSpPr bwMode="auto">
            <a:xfrm rot="-1764080">
              <a:off x="3391" y="4410"/>
              <a:ext cx="185" cy="84"/>
              <a:chOff x="760" y="1263"/>
              <a:chExt cx="206" cy="114"/>
            </a:xfrm>
          </p:grpSpPr>
          <p:sp>
            <p:nvSpPr>
              <p:cNvPr id="76" name="Line 188">
                <a:extLst>
                  <a:ext uri="{FF2B5EF4-FFF2-40B4-BE49-F238E27FC236}">
                    <a16:creationId xmlns:a16="http://schemas.microsoft.com/office/drawing/2014/main" id="{4D491285-09DE-4F83-B398-92820F6F5204}"/>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7" name="Line 189">
                <a:extLst>
                  <a:ext uri="{FF2B5EF4-FFF2-40B4-BE49-F238E27FC236}">
                    <a16:creationId xmlns:a16="http://schemas.microsoft.com/office/drawing/2014/main" id="{46E3312D-059A-4F95-B023-C0281FADCCD9}"/>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8" name="Line 190">
                <a:extLst>
                  <a:ext uri="{FF2B5EF4-FFF2-40B4-BE49-F238E27FC236}">
                    <a16:creationId xmlns:a16="http://schemas.microsoft.com/office/drawing/2014/main" id="{D7597015-9701-4382-BE23-B9EDB4A4899A}"/>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191">
                <a:extLst>
                  <a:ext uri="{FF2B5EF4-FFF2-40B4-BE49-F238E27FC236}">
                    <a16:creationId xmlns:a16="http://schemas.microsoft.com/office/drawing/2014/main" id="{037CB540-627B-46EF-8860-B1FE0E2B653C}"/>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Line 192">
                <a:extLst>
                  <a:ext uri="{FF2B5EF4-FFF2-40B4-BE49-F238E27FC236}">
                    <a16:creationId xmlns:a16="http://schemas.microsoft.com/office/drawing/2014/main" id="{054679D0-67BD-4813-9BA8-81ECD1965751}"/>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2" name="Group 193">
              <a:extLst>
                <a:ext uri="{FF2B5EF4-FFF2-40B4-BE49-F238E27FC236}">
                  <a16:creationId xmlns:a16="http://schemas.microsoft.com/office/drawing/2014/main" id="{21F9C694-A527-4270-93DE-01CB3625A25D}"/>
                </a:ext>
              </a:extLst>
            </p:cNvPr>
            <p:cNvGrpSpPr>
              <a:grpSpLocks/>
            </p:cNvGrpSpPr>
            <p:nvPr/>
          </p:nvGrpSpPr>
          <p:grpSpPr bwMode="auto">
            <a:xfrm rot="-1764080">
              <a:off x="3644" y="4268"/>
              <a:ext cx="186" cy="84"/>
              <a:chOff x="760" y="1263"/>
              <a:chExt cx="206" cy="114"/>
            </a:xfrm>
          </p:grpSpPr>
          <p:sp>
            <p:nvSpPr>
              <p:cNvPr id="71" name="Line 194">
                <a:extLst>
                  <a:ext uri="{FF2B5EF4-FFF2-40B4-BE49-F238E27FC236}">
                    <a16:creationId xmlns:a16="http://schemas.microsoft.com/office/drawing/2014/main" id="{BE43E4EE-B920-455F-B004-850A0DFA5089}"/>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 name="Line 195">
                <a:extLst>
                  <a:ext uri="{FF2B5EF4-FFF2-40B4-BE49-F238E27FC236}">
                    <a16:creationId xmlns:a16="http://schemas.microsoft.com/office/drawing/2014/main" id="{42E1970E-347E-4A4A-B2F7-05BEFEB07921}"/>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3" name="Line 196">
                <a:extLst>
                  <a:ext uri="{FF2B5EF4-FFF2-40B4-BE49-F238E27FC236}">
                    <a16:creationId xmlns:a16="http://schemas.microsoft.com/office/drawing/2014/main" id="{C698E8FE-465E-4DFF-913E-E5EEF7BAAD2D}"/>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4" name="Line 197">
                <a:extLst>
                  <a:ext uri="{FF2B5EF4-FFF2-40B4-BE49-F238E27FC236}">
                    <a16:creationId xmlns:a16="http://schemas.microsoft.com/office/drawing/2014/main" id="{D1510C92-A969-49BA-97AA-854D522D4EA3}"/>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 name="Line 198">
                <a:extLst>
                  <a:ext uri="{FF2B5EF4-FFF2-40B4-BE49-F238E27FC236}">
                    <a16:creationId xmlns:a16="http://schemas.microsoft.com/office/drawing/2014/main" id="{500819A8-2489-41D4-9B10-0F6583F16CAE}"/>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3" name="Group 199">
              <a:extLst>
                <a:ext uri="{FF2B5EF4-FFF2-40B4-BE49-F238E27FC236}">
                  <a16:creationId xmlns:a16="http://schemas.microsoft.com/office/drawing/2014/main" id="{DB7A9ABB-5C8E-465C-AA44-2206540949BC}"/>
                </a:ext>
              </a:extLst>
            </p:cNvPr>
            <p:cNvGrpSpPr>
              <a:grpSpLocks/>
            </p:cNvGrpSpPr>
            <p:nvPr/>
          </p:nvGrpSpPr>
          <p:grpSpPr bwMode="auto">
            <a:xfrm rot="-1764080">
              <a:off x="3895" y="4126"/>
              <a:ext cx="186" cy="84"/>
              <a:chOff x="760" y="1263"/>
              <a:chExt cx="206" cy="114"/>
            </a:xfrm>
          </p:grpSpPr>
          <p:sp>
            <p:nvSpPr>
              <p:cNvPr id="66" name="Line 200">
                <a:extLst>
                  <a:ext uri="{FF2B5EF4-FFF2-40B4-BE49-F238E27FC236}">
                    <a16:creationId xmlns:a16="http://schemas.microsoft.com/office/drawing/2014/main" id="{95CC9F96-98F7-4CC9-B23E-A499CD6E32BE}"/>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7" name="Line 201">
                <a:extLst>
                  <a:ext uri="{FF2B5EF4-FFF2-40B4-BE49-F238E27FC236}">
                    <a16:creationId xmlns:a16="http://schemas.microsoft.com/office/drawing/2014/main" id="{933D4EE2-5E65-4571-B89D-52B18C654C83}"/>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8" name="Line 202">
                <a:extLst>
                  <a:ext uri="{FF2B5EF4-FFF2-40B4-BE49-F238E27FC236}">
                    <a16:creationId xmlns:a16="http://schemas.microsoft.com/office/drawing/2014/main" id="{E4628B66-CD47-484C-B61F-863D2ECC429A}"/>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9" name="Line 203">
                <a:extLst>
                  <a:ext uri="{FF2B5EF4-FFF2-40B4-BE49-F238E27FC236}">
                    <a16:creationId xmlns:a16="http://schemas.microsoft.com/office/drawing/2014/main" id="{133ADE69-0C30-4F38-9782-733649F6025E}"/>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 name="Line 204">
                <a:extLst>
                  <a:ext uri="{FF2B5EF4-FFF2-40B4-BE49-F238E27FC236}">
                    <a16:creationId xmlns:a16="http://schemas.microsoft.com/office/drawing/2014/main" id="{7463317A-1602-4536-B0AD-50B9D75503ED}"/>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4" name="Group 205">
              <a:extLst>
                <a:ext uri="{FF2B5EF4-FFF2-40B4-BE49-F238E27FC236}">
                  <a16:creationId xmlns:a16="http://schemas.microsoft.com/office/drawing/2014/main" id="{7E6700C6-64AF-4E23-B972-940D122B0BF4}"/>
                </a:ext>
              </a:extLst>
            </p:cNvPr>
            <p:cNvGrpSpPr>
              <a:grpSpLocks/>
            </p:cNvGrpSpPr>
            <p:nvPr/>
          </p:nvGrpSpPr>
          <p:grpSpPr bwMode="auto">
            <a:xfrm rot="-1764080">
              <a:off x="4149" y="3983"/>
              <a:ext cx="186" cy="84"/>
              <a:chOff x="760" y="1263"/>
              <a:chExt cx="206" cy="114"/>
            </a:xfrm>
          </p:grpSpPr>
          <p:sp>
            <p:nvSpPr>
              <p:cNvPr id="61" name="Line 206">
                <a:extLst>
                  <a:ext uri="{FF2B5EF4-FFF2-40B4-BE49-F238E27FC236}">
                    <a16:creationId xmlns:a16="http://schemas.microsoft.com/office/drawing/2014/main" id="{213A3AAD-C1CE-46BB-B473-D84ECCDA79AF}"/>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2" name="Line 207">
                <a:extLst>
                  <a:ext uri="{FF2B5EF4-FFF2-40B4-BE49-F238E27FC236}">
                    <a16:creationId xmlns:a16="http://schemas.microsoft.com/office/drawing/2014/main" id="{84E28B06-DBFB-414D-86F4-61FE7183FFE0}"/>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3" name="Line 208">
                <a:extLst>
                  <a:ext uri="{FF2B5EF4-FFF2-40B4-BE49-F238E27FC236}">
                    <a16:creationId xmlns:a16="http://schemas.microsoft.com/office/drawing/2014/main" id="{13AF5996-8DEC-4929-8940-327B563B9975}"/>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4" name="Line 209">
                <a:extLst>
                  <a:ext uri="{FF2B5EF4-FFF2-40B4-BE49-F238E27FC236}">
                    <a16:creationId xmlns:a16="http://schemas.microsoft.com/office/drawing/2014/main" id="{EAAB398E-0CC6-4749-AEAF-8486A8988321}"/>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5" name="Line 210">
                <a:extLst>
                  <a:ext uri="{FF2B5EF4-FFF2-40B4-BE49-F238E27FC236}">
                    <a16:creationId xmlns:a16="http://schemas.microsoft.com/office/drawing/2014/main" id="{FAA8BECE-2173-4DE3-B823-A430A4C55171}"/>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5" name="Group 211">
              <a:extLst>
                <a:ext uri="{FF2B5EF4-FFF2-40B4-BE49-F238E27FC236}">
                  <a16:creationId xmlns:a16="http://schemas.microsoft.com/office/drawing/2014/main" id="{CE46BE0F-37B3-4403-9EDD-1F745717AE58}"/>
                </a:ext>
              </a:extLst>
            </p:cNvPr>
            <p:cNvGrpSpPr>
              <a:grpSpLocks/>
            </p:cNvGrpSpPr>
            <p:nvPr/>
          </p:nvGrpSpPr>
          <p:grpSpPr bwMode="auto">
            <a:xfrm rot="-1764080">
              <a:off x="4389" y="3848"/>
              <a:ext cx="186" cy="84"/>
              <a:chOff x="760" y="1263"/>
              <a:chExt cx="206" cy="114"/>
            </a:xfrm>
          </p:grpSpPr>
          <p:sp>
            <p:nvSpPr>
              <p:cNvPr id="56" name="Line 212">
                <a:extLst>
                  <a:ext uri="{FF2B5EF4-FFF2-40B4-BE49-F238E27FC236}">
                    <a16:creationId xmlns:a16="http://schemas.microsoft.com/office/drawing/2014/main" id="{0F1B10CB-6FD9-44EE-95E9-4ABD10B51113}"/>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7" name="Line 213">
                <a:extLst>
                  <a:ext uri="{FF2B5EF4-FFF2-40B4-BE49-F238E27FC236}">
                    <a16:creationId xmlns:a16="http://schemas.microsoft.com/office/drawing/2014/main" id="{06D4C164-CBB7-4E93-A202-82AB46386D7D}"/>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8" name="Line 214">
                <a:extLst>
                  <a:ext uri="{FF2B5EF4-FFF2-40B4-BE49-F238E27FC236}">
                    <a16:creationId xmlns:a16="http://schemas.microsoft.com/office/drawing/2014/main" id="{5BDBE531-C2E1-4E26-8676-EC74C2D0B79C}"/>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9" name="Line 215">
                <a:extLst>
                  <a:ext uri="{FF2B5EF4-FFF2-40B4-BE49-F238E27FC236}">
                    <a16:creationId xmlns:a16="http://schemas.microsoft.com/office/drawing/2014/main" id="{6C237C7E-A803-4214-B452-5C9E5AEF4C49}"/>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0" name="Line 216">
                <a:extLst>
                  <a:ext uri="{FF2B5EF4-FFF2-40B4-BE49-F238E27FC236}">
                    <a16:creationId xmlns:a16="http://schemas.microsoft.com/office/drawing/2014/main" id="{C0FBE168-EBDD-4720-BBF6-8CDB19BC5F73}"/>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
        <p:nvSpPr>
          <p:cNvPr id="111" name="TextBox 110">
            <a:extLst>
              <a:ext uri="{FF2B5EF4-FFF2-40B4-BE49-F238E27FC236}">
                <a16:creationId xmlns:a16="http://schemas.microsoft.com/office/drawing/2014/main" id="{4F4510DE-8E3C-4B14-AC02-66C610600D62}"/>
              </a:ext>
            </a:extLst>
          </p:cNvPr>
          <p:cNvSpPr txBox="1"/>
          <p:nvPr/>
        </p:nvSpPr>
        <p:spPr>
          <a:xfrm>
            <a:off x="4497594" y="4719203"/>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3 cm</a:t>
            </a:r>
          </a:p>
        </p:txBody>
      </p:sp>
      <p:pic>
        <p:nvPicPr>
          <p:cNvPr id="112" name="Picture 111">
            <a:extLst>
              <a:ext uri="{FF2B5EF4-FFF2-40B4-BE49-F238E27FC236}">
                <a16:creationId xmlns:a16="http://schemas.microsoft.com/office/drawing/2014/main" id="{2A28671C-0A51-4FDD-A125-E0F4938127FC}"/>
              </a:ext>
            </a:extLst>
          </p:cNvPr>
          <p:cNvPicPr>
            <a:picLocks noChangeAspect="1"/>
          </p:cNvPicPr>
          <p:nvPr/>
        </p:nvPicPr>
        <p:blipFill rotWithShape="1">
          <a:blip r:embed="rId4">
            <a:extLst>
              <a:ext uri="{28A0092B-C50C-407E-A947-70E740481C1C}">
                <a14:useLocalDpi xmlns:a14="http://schemas.microsoft.com/office/drawing/2010/main" val="0"/>
              </a:ext>
            </a:extLst>
          </a:blip>
          <a:srcRect l="34384" t="2283" r="17139" b="20922"/>
          <a:stretch/>
        </p:blipFill>
        <p:spPr>
          <a:xfrm flipH="1">
            <a:off x="6732351" y="2461857"/>
            <a:ext cx="2318197" cy="3573888"/>
          </a:xfrm>
          <a:prstGeom prst="rect">
            <a:avLst/>
          </a:prstGeom>
        </p:spPr>
      </p:pic>
      <p:cxnSp>
        <p:nvCxnSpPr>
          <p:cNvPr id="113" name="Straight Connector 112">
            <a:extLst>
              <a:ext uri="{FF2B5EF4-FFF2-40B4-BE49-F238E27FC236}">
                <a16:creationId xmlns:a16="http://schemas.microsoft.com/office/drawing/2014/main" id="{7189C546-8515-4CB9-AF7D-B982A4FEC420}"/>
              </a:ext>
            </a:extLst>
          </p:cNvPr>
          <p:cNvCxnSpPr/>
          <p:nvPr/>
        </p:nvCxnSpPr>
        <p:spPr>
          <a:xfrm flipH="1" flipV="1">
            <a:off x="8915114" y="4077318"/>
            <a:ext cx="1" cy="1900957"/>
          </a:xfrm>
          <a:prstGeom prst="line">
            <a:avLst/>
          </a:prstGeom>
          <a:ln w="38100">
            <a:solidFill>
              <a:srgbClr val="661302"/>
            </a:solidFill>
          </a:ln>
        </p:spPr>
        <p:style>
          <a:lnRef idx="1">
            <a:schemeClr val="accent1"/>
          </a:lnRef>
          <a:fillRef idx="0">
            <a:schemeClr val="accent1"/>
          </a:fillRef>
          <a:effectRef idx="0">
            <a:schemeClr val="accent1"/>
          </a:effectRef>
          <a:fontRef idx="minor">
            <a:schemeClr val="tx1"/>
          </a:fontRef>
        </p:style>
      </p:cxnSp>
      <p:sp>
        <p:nvSpPr>
          <p:cNvPr id="114" name="Text Box 226">
            <a:extLst>
              <a:ext uri="{FF2B5EF4-FFF2-40B4-BE49-F238E27FC236}">
                <a16:creationId xmlns:a16="http://schemas.microsoft.com/office/drawing/2014/main" id="{E7AA88CA-BBC4-4E65-A3E3-62D1353D3DB5}"/>
              </a:ext>
            </a:extLst>
          </p:cNvPr>
          <p:cNvSpPr txBox="1">
            <a:spLocks noChangeArrowheads="1"/>
          </p:cNvSpPr>
          <p:nvPr/>
        </p:nvSpPr>
        <p:spPr bwMode="auto">
          <a:xfrm rot="-1890388">
            <a:off x="5151151" y="5188982"/>
            <a:ext cx="6096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defRPr>
            </a:lvl1pPr>
            <a:lvl2pPr>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spcBef>
                <a:spcPct val="50000"/>
              </a:spcBef>
            </a:pPr>
            <a:r>
              <a:rPr lang="en-US" sz="5400" b="1" dirty="0">
                <a:solidFill>
                  <a:srgbClr val="0066FF"/>
                </a:solidFill>
                <a:latin typeface="Times New Roman" charset="0"/>
                <a:sym typeface="Wingdings" charset="0"/>
              </a:rPr>
              <a:t></a:t>
            </a:r>
          </a:p>
        </p:txBody>
      </p:sp>
      <p:sp>
        <p:nvSpPr>
          <p:cNvPr id="115" name="Text Box 226">
            <a:extLst>
              <a:ext uri="{FF2B5EF4-FFF2-40B4-BE49-F238E27FC236}">
                <a16:creationId xmlns:a16="http://schemas.microsoft.com/office/drawing/2014/main" id="{0AACEBDE-FACF-4D46-B308-65C653A7C163}"/>
              </a:ext>
            </a:extLst>
          </p:cNvPr>
          <p:cNvSpPr txBox="1">
            <a:spLocks noChangeArrowheads="1"/>
          </p:cNvSpPr>
          <p:nvPr/>
        </p:nvSpPr>
        <p:spPr bwMode="auto">
          <a:xfrm rot="-1890388">
            <a:off x="8658639" y="5202220"/>
            <a:ext cx="6096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defRPr>
            </a:lvl1pPr>
            <a:lvl2pPr>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spcBef>
                <a:spcPct val="50000"/>
              </a:spcBef>
            </a:pPr>
            <a:r>
              <a:rPr lang="en-US" sz="5400" b="1" dirty="0">
                <a:solidFill>
                  <a:srgbClr val="0066FF"/>
                </a:solidFill>
                <a:latin typeface="Times New Roman" charset="0"/>
                <a:sym typeface="Wingdings" charset="0"/>
              </a:rPr>
              <a:t></a:t>
            </a:r>
          </a:p>
        </p:txBody>
      </p:sp>
      <p:sp>
        <p:nvSpPr>
          <p:cNvPr id="116" name="TextBox 115">
            <a:extLst>
              <a:ext uri="{FF2B5EF4-FFF2-40B4-BE49-F238E27FC236}">
                <a16:creationId xmlns:a16="http://schemas.microsoft.com/office/drawing/2014/main" id="{92F44C94-373F-489C-9E3D-0353FC78F5E4}"/>
              </a:ext>
            </a:extLst>
          </p:cNvPr>
          <p:cNvSpPr txBox="1"/>
          <p:nvPr/>
        </p:nvSpPr>
        <p:spPr>
          <a:xfrm>
            <a:off x="9033631" y="4697065"/>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3 cm</a:t>
            </a:r>
          </a:p>
        </p:txBody>
      </p:sp>
      <p:cxnSp>
        <p:nvCxnSpPr>
          <p:cNvPr id="117" name="Straight Connector 116">
            <a:extLst>
              <a:ext uri="{FF2B5EF4-FFF2-40B4-BE49-F238E27FC236}">
                <a16:creationId xmlns:a16="http://schemas.microsoft.com/office/drawing/2014/main" id="{FE9FF0F3-A103-4719-BBC6-2E02CAD0A520}"/>
              </a:ext>
            </a:extLst>
          </p:cNvPr>
          <p:cNvCxnSpPr/>
          <p:nvPr/>
        </p:nvCxnSpPr>
        <p:spPr>
          <a:xfrm flipV="1">
            <a:off x="5415377" y="4067577"/>
            <a:ext cx="3498934" cy="25525"/>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30174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7"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1"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par>
                                <p:cTn id="38" presetID="42" presetClass="path" presetSubtype="0" accel="50000" decel="50000" fill="hold" grpId="0" nodeType="withEffect">
                                  <p:stCondLst>
                                    <p:cond delay="0"/>
                                  </p:stCondLst>
                                  <p:childTnLst>
                                    <p:animMotion origin="layout" path="M -2.70833E-6 -1.48148E-6 L 0.28438 -0.00231 " pathEditMode="relative" rAng="0" ptsTypes="AA">
                                      <p:cBhvr>
                                        <p:cTn id="39" dur="2000" fill="hold"/>
                                        <p:tgtEl>
                                          <p:spTgt spid="22"/>
                                        </p:tgtEl>
                                        <p:attrNameLst>
                                          <p:attrName>ppt_x</p:attrName>
                                          <p:attrName>ppt_y</p:attrName>
                                        </p:attrNameLst>
                                      </p:cBhvr>
                                      <p:rCtr x="14219" y="-116"/>
                                    </p:animMotion>
                                  </p:childTnLst>
                                  <p:subTnLst>
                                    <p:set>
                                      <p:cBhvr override="childStyle">
                                        <p:cTn dur="1" fill="hold" display="0" masterRel="nextClick" afterEffect="1"/>
                                        <p:tgtEl>
                                          <p:spTgt spid="22"/>
                                        </p:tgtEl>
                                        <p:attrNameLst>
                                          <p:attrName>style.visibility</p:attrName>
                                        </p:attrNameLst>
                                      </p:cBhvr>
                                      <p:to>
                                        <p:strVal val="hidden"/>
                                      </p:to>
                                    </p:set>
                                  </p:subTnLst>
                                </p:cTn>
                              </p:par>
                              <p:par>
                                <p:cTn id="40" presetID="22" presetClass="entr" presetSubtype="8"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2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xit" presetSubtype="4" fill="hold" nodeType="clickEffect">
                                  <p:stCondLst>
                                    <p:cond delay="0"/>
                                  </p:stCondLst>
                                  <p:childTnLst>
                                    <p:anim calcmode="lin" valueType="num">
                                      <p:cBhvr additive="base">
                                        <p:cTn id="46" dur="500"/>
                                        <p:tgtEl>
                                          <p:spTgt spid="23"/>
                                        </p:tgtEl>
                                        <p:attrNameLst>
                                          <p:attrName>ppt_x</p:attrName>
                                        </p:attrNameLst>
                                      </p:cBhvr>
                                      <p:tavLst>
                                        <p:tav tm="0">
                                          <p:val>
                                            <p:strVal val="ppt_x"/>
                                          </p:val>
                                        </p:tav>
                                        <p:tav tm="100000">
                                          <p:val>
                                            <p:strVal val="ppt_x"/>
                                          </p:val>
                                        </p:tav>
                                      </p:tavLst>
                                    </p:anim>
                                    <p:anim calcmode="lin" valueType="num">
                                      <p:cBhvr additive="base">
                                        <p:cTn id="47" dur="500"/>
                                        <p:tgtEl>
                                          <p:spTgt spid="23"/>
                                        </p:tgtEl>
                                        <p:attrNameLst>
                                          <p:attrName>ppt_y</p:attrName>
                                        </p:attrNameLst>
                                      </p:cBhvr>
                                      <p:tavLst>
                                        <p:tav tm="0">
                                          <p:val>
                                            <p:strVal val="ppt_y"/>
                                          </p:val>
                                        </p:tav>
                                        <p:tav tm="100000">
                                          <p:val>
                                            <p:strVal val="1+ppt_h/2"/>
                                          </p:val>
                                        </p:tav>
                                      </p:tavLst>
                                    </p:anim>
                                    <p:set>
                                      <p:cBhvr>
                                        <p:cTn id="48" dur="1" fill="hold">
                                          <p:stCondLst>
                                            <p:cond delay="499"/>
                                          </p:stCondLst>
                                        </p:cTn>
                                        <p:tgtEl>
                                          <p:spTgt spid="2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down)">
                                      <p:cBhvr>
                                        <p:cTn id="53" dur="500"/>
                                        <p:tgtEl>
                                          <p:spTgt spid="9"/>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down)">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down)">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arn(inVertical)">
                                      <p:cBhvr>
                                        <p:cTn id="66" dur="500"/>
                                        <p:tgtEl>
                                          <p:spTgt spid="5"/>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barn(inVertical)">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down)">
                                      <p:cBhvr>
                                        <p:cTn id="76" dur="500"/>
                                        <p:tgtEl>
                                          <p:spTgt spid="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down)">
                                      <p:cBhvr>
                                        <p:cTn id="81" dur="2300"/>
                                        <p:tgtEl>
                                          <p:spTgt spid="18"/>
                                        </p:tgtEl>
                                      </p:cBhvr>
                                    </p:animEffect>
                                  </p:childTnLst>
                                </p:cTn>
                              </p:par>
                              <p:par>
                                <p:cTn id="82" presetID="2" presetClass="entr" presetSubtype="3" fill="hold" grpId="0" nodeType="withEffect">
                                  <p:stCondLst>
                                    <p:cond delay="0"/>
                                  </p:stCondLst>
                                  <p:childTnLst>
                                    <p:set>
                                      <p:cBhvr>
                                        <p:cTn id="83" dur="1" fill="hold">
                                          <p:stCondLst>
                                            <p:cond delay="0"/>
                                          </p:stCondLst>
                                        </p:cTn>
                                        <p:tgtEl>
                                          <p:spTgt spid="114"/>
                                        </p:tgtEl>
                                        <p:attrNameLst>
                                          <p:attrName>style.visibility</p:attrName>
                                        </p:attrNameLst>
                                      </p:cBhvr>
                                      <p:to>
                                        <p:strVal val="visible"/>
                                      </p:to>
                                    </p:set>
                                    <p:anim calcmode="lin" valueType="num">
                                      <p:cBhvr additive="base">
                                        <p:cTn id="84" dur="500" fill="hold"/>
                                        <p:tgtEl>
                                          <p:spTgt spid="114"/>
                                        </p:tgtEl>
                                        <p:attrNameLst>
                                          <p:attrName>ppt_x</p:attrName>
                                        </p:attrNameLst>
                                      </p:cBhvr>
                                      <p:tavLst>
                                        <p:tav tm="0">
                                          <p:val>
                                            <p:strVal val="1+#ppt_w/2"/>
                                          </p:val>
                                        </p:tav>
                                        <p:tav tm="100000">
                                          <p:val>
                                            <p:strVal val="#ppt_x"/>
                                          </p:val>
                                        </p:tav>
                                      </p:tavLst>
                                    </p:anim>
                                    <p:anim calcmode="lin" valueType="num">
                                      <p:cBhvr additive="base">
                                        <p:cTn id="85" dur="500" fill="hold"/>
                                        <p:tgtEl>
                                          <p:spTgt spid="114"/>
                                        </p:tgtEl>
                                        <p:attrNameLst>
                                          <p:attrName>ppt_y</p:attrName>
                                        </p:attrNameLst>
                                      </p:cBhvr>
                                      <p:tavLst>
                                        <p:tav tm="0">
                                          <p:val>
                                            <p:strVal val="0-#ppt_h/2"/>
                                          </p:val>
                                        </p:tav>
                                        <p:tav tm="100000">
                                          <p:val>
                                            <p:strVal val="#ppt_y"/>
                                          </p:val>
                                        </p:tav>
                                      </p:tavLst>
                                    </p:anim>
                                  </p:childTnLst>
                                </p:cTn>
                              </p:par>
                              <p:par>
                                <p:cTn id="86" presetID="42" presetClass="path" presetSubtype="0" accel="50000" decel="50000" fill="hold" grpId="1" nodeType="withEffect">
                                  <p:stCondLst>
                                    <p:cond delay="0"/>
                                  </p:stCondLst>
                                  <p:childTnLst>
                                    <p:animMotion origin="layout" path="M 3.95833E-6 3.7037E-7 L -0.00052 -0.26227 " pathEditMode="relative" rAng="0" ptsTypes="AA">
                                      <p:cBhvr>
                                        <p:cTn id="87" dur="2000" fill="hold"/>
                                        <p:tgtEl>
                                          <p:spTgt spid="114"/>
                                        </p:tgtEl>
                                        <p:attrNameLst>
                                          <p:attrName>ppt_x</p:attrName>
                                          <p:attrName>ppt_y</p:attrName>
                                        </p:attrNameLst>
                                      </p:cBhvr>
                                      <p:rCtr x="-26" y="-13125"/>
                                    </p:animMotion>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down)">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11"/>
                                        </p:tgtEl>
                                        <p:attrNameLst>
                                          <p:attrName>style.visibility</p:attrName>
                                        </p:attrNameLst>
                                      </p:cBhvr>
                                      <p:to>
                                        <p:strVal val="visible"/>
                                      </p:to>
                                    </p:set>
                                    <p:animEffect transition="in" filter="wipe(down)">
                                      <p:cBhvr>
                                        <p:cTn id="97" dur="500"/>
                                        <p:tgtEl>
                                          <p:spTgt spid="111"/>
                                        </p:tgtEl>
                                      </p:cBhvr>
                                    </p:animEffect>
                                  </p:childTnLst>
                                </p:cTn>
                              </p:par>
                              <p:par>
                                <p:cTn id="98" presetID="14" presetClass="exit" presetSubtype="10" fill="hold" nodeType="withEffect">
                                  <p:stCondLst>
                                    <p:cond delay="0"/>
                                  </p:stCondLst>
                                  <p:childTnLst>
                                    <p:animEffect transition="out" filter="randombar(horizontal)">
                                      <p:cBhvr>
                                        <p:cTn id="99" dur="500"/>
                                        <p:tgtEl>
                                          <p:spTgt spid="8"/>
                                        </p:tgtEl>
                                      </p:cBhvr>
                                    </p:animEffect>
                                    <p:set>
                                      <p:cBhvr>
                                        <p:cTn id="100" dur="1" fill="hold">
                                          <p:stCondLst>
                                            <p:cond delay="499"/>
                                          </p:stCondLst>
                                        </p:cTn>
                                        <p:tgtEl>
                                          <p:spTgt spid="8"/>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wipe(down)">
                                      <p:cBhvr>
                                        <p:cTn id="105" dur="500"/>
                                        <p:tgtEl>
                                          <p:spTgt spid="15"/>
                                        </p:tgtEl>
                                      </p:cBhvr>
                                    </p:animEffect>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circle(in)">
                                      <p:cBhvr>
                                        <p:cTn id="110" dur="2000"/>
                                        <p:tgtEl>
                                          <p:spTgt spid="1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112"/>
                                        </p:tgtEl>
                                        <p:attrNameLst>
                                          <p:attrName>style.visibility</p:attrName>
                                        </p:attrNameLst>
                                      </p:cBhvr>
                                      <p:to>
                                        <p:strVal val="visible"/>
                                      </p:to>
                                    </p:set>
                                    <p:animEffect transition="in" filter="wipe(down)">
                                      <p:cBhvr>
                                        <p:cTn id="115" dur="500"/>
                                        <p:tgtEl>
                                          <p:spTgt spid="112"/>
                                        </p:tgtEl>
                                      </p:cBhvr>
                                    </p:animEffect>
                                  </p:childTnLst>
                                </p:cTn>
                              </p:par>
                              <p:par>
                                <p:cTn id="116" presetID="2" presetClass="entr" presetSubtype="3" fill="hold" grpId="0" nodeType="withEffect">
                                  <p:stCondLst>
                                    <p:cond delay="0"/>
                                  </p:stCondLst>
                                  <p:childTnLst>
                                    <p:set>
                                      <p:cBhvr>
                                        <p:cTn id="117" dur="1" fill="hold">
                                          <p:stCondLst>
                                            <p:cond delay="0"/>
                                          </p:stCondLst>
                                        </p:cTn>
                                        <p:tgtEl>
                                          <p:spTgt spid="115"/>
                                        </p:tgtEl>
                                        <p:attrNameLst>
                                          <p:attrName>style.visibility</p:attrName>
                                        </p:attrNameLst>
                                      </p:cBhvr>
                                      <p:to>
                                        <p:strVal val="visible"/>
                                      </p:to>
                                    </p:set>
                                    <p:anim calcmode="lin" valueType="num">
                                      <p:cBhvr additive="base">
                                        <p:cTn id="118" dur="500" fill="hold"/>
                                        <p:tgtEl>
                                          <p:spTgt spid="115"/>
                                        </p:tgtEl>
                                        <p:attrNameLst>
                                          <p:attrName>ppt_x</p:attrName>
                                        </p:attrNameLst>
                                      </p:cBhvr>
                                      <p:tavLst>
                                        <p:tav tm="0">
                                          <p:val>
                                            <p:strVal val="1+#ppt_w/2"/>
                                          </p:val>
                                        </p:tav>
                                        <p:tav tm="100000">
                                          <p:val>
                                            <p:strVal val="#ppt_x"/>
                                          </p:val>
                                        </p:tav>
                                      </p:tavLst>
                                    </p:anim>
                                    <p:anim calcmode="lin" valueType="num">
                                      <p:cBhvr additive="base">
                                        <p:cTn id="119" dur="500" fill="hold"/>
                                        <p:tgtEl>
                                          <p:spTgt spid="115"/>
                                        </p:tgtEl>
                                        <p:attrNameLst>
                                          <p:attrName>ppt_y</p:attrName>
                                        </p:attrNameLst>
                                      </p:cBhvr>
                                      <p:tavLst>
                                        <p:tav tm="0">
                                          <p:val>
                                            <p:strVal val="0-#ppt_h/2"/>
                                          </p:val>
                                        </p:tav>
                                        <p:tav tm="100000">
                                          <p:val>
                                            <p:strVal val="#ppt_y"/>
                                          </p:val>
                                        </p:tav>
                                      </p:tavLst>
                                    </p:anim>
                                  </p:childTnLst>
                                </p:cTn>
                              </p:par>
                              <p:par>
                                <p:cTn id="120" presetID="42" presetClass="path" presetSubtype="0" accel="50000" decel="50000" fill="hold" grpId="1" nodeType="withEffect">
                                  <p:stCondLst>
                                    <p:cond delay="0"/>
                                  </p:stCondLst>
                                  <p:childTnLst>
                                    <p:animMotion origin="layout" path="M 3.75E-6 -1.48148E-6 L -0.00183 -0.27384 " pathEditMode="relative" rAng="0" ptsTypes="AA">
                                      <p:cBhvr>
                                        <p:cTn id="121" dur="2000" fill="hold"/>
                                        <p:tgtEl>
                                          <p:spTgt spid="115"/>
                                        </p:tgtEl>
                                        <p:attrNameLst>
                                          <p:attrName>ppt_x</p:attrName>
                                          <p:attrName>ppt_y</p:attrName>
                                        </p:attrNameLst>
                                      </p:cBhvr>
                                      <p:rCtr x="-91" y="-13704"/>
                                    </p:animMotion>
                                  </p:childTnLst>
                                  <p:subTnLst>
                                    <p:set>
                                      <p:cBhvr override="childStyle">
                                        <p:cTn dur="1" fill="hold" display="0" masterRel="nextClick" afterEffect="1"/>
                                        <p:tgtEl>
                                          <p:spTgt spid="115"/>
                                        </p:tgtEl>
                                        <p:attrNameLst>
                                          <p:attrName>style.visibility</p:attrName>
                                        </p:attrNameLst>
                                      </p:cBhvr>
                                      <p:to>
                                        <p:strVal val="hidden"/>
                                      </p:to>
                                    </p:set>
                                  </p:subTnLst>
                                </p:cTn>
                              </p:par>
                              <p:par>
                                <p:cTn id="122" presetID="22" presetClass="entr" presetSubtype="4" fill="hold" nodeType="withEffect">
                                  <p:stCondLst>
                                    <p:cond delay="0"/>
                                  </p:stCondLst>
                                  <p:childTnLst>
                                    <p:set>
                                      <p:cBhvr>
                                        <p:cTn id="123" dur="1" fill="hold">
                                          <p:stCondLst>
                                            <p:cond delay="0"/>
                                          </p:stCondLst>
                                        </p:cTn>
                                        <p:tgtEl>
                                          <p:spTgt spid="113"/>
                                        </p:tgtEl>
                                        <p:attrNameLst>
                                          <p:attrName>style.visibility</p:attrName>
                                        </p:attrNameLst>
                                      </p:cBhvr>
                                      <p:to>
                                        <p:strVal val="visible"/>
                                      </p:to>
                                    </p:set>
                                    <p:animEffect transition="in" filter="wipe(down)">
                                      <p:cBhvr>
                                        <p:cTn id="124" dur="500"/>
                                        <p:tgtEl>
                                          <p:spTgt spid="113"/>
                                        </p:tgtEl>
                                      </p:cBhvr>
                                    </p:animEffect>
                                  </p:childTnLst>
                                </p:cTn>
                              </p:par>
                            </p:childTnLst>
                          </p:cTn>
                        </p:par>
                      </p:childTnLst>
                    </p:cTn>
                  </p:par>
                  <p:par>
                    <p:cTn id="125" fill="hold">
                      <p:stCondLst>
                        <p:cond delay="indefinite"/>
                      </p:stCondLst>
                      <p:childTnLst>
                        <p:par>
                          <p:cTn id="126" fill="hold">
                            <p:stCondLst>
                              <p:cond delay="0"/>
                            </p:stCondLst>
                            <p:childTnLst>
                              <p:par>
                                <p:cTn id="127" presetID="14" presetClass="exit" presetSubtype="10" fill="hold" nodeType="clickEffect">
                                  <p:stCondLst>
                                    <p:cond delay="0"/>
                                  </p:stCondLst>
                                  <p:childTnLst>
                                    <p:animEffect transition="out" filter="randombar(horizontal)">
                                      <p:cBhvr>
                                        <p:cTn id="128" dur="500"/>
                                        <p:tgtEl>
                                          <p:spTgt spid="112"/>
                                        </p:tgtEl>
                                      </p:cBhvr>
                                    </p:animEffect>
                                    <p:set>
                                      <p:cBhvr>
                                        <p:cTn id="129" dur="1" fill="hold">
                                          <p:stCondLst>
                                            <p:cond delay="499"/>
                                          </p:stCondLst>
                                        </p:cTn>
                                        <p:tgtEl>
                                          <p:spTgt spid="112"/>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14"/>
                                        </p:tgtEl>
                                        <p:attrNameLst>
                                          <p:attrName>style.visibility</p:attrName>
                                        </p:attrNameLst>
                                      </p:cBhvr>
                                      <p:to>
                                        <p:strVal val="visible"/>
                                      </p:to>
                                    </p:set>
                                    <p:animEffect transition="in" filter="wipe(down)">
                                      <p:cBhvr>
                                        <p:cTn id="134" dur="500"/>
                                        <p:tgtEl>
                                          <p:spTgt spid="1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16"/>
                                        </p:tgtEl>
                                        <p:attrNameLst>
                                          <p:attrName>style.visibility</p:attrName>
                                        </p:attrNameLst>
                                      </p:cBhvr>
                                      <p:to>
                                        <p:strVal val="visible"/>
                                      </p:to>
                                    </p:set>
                                    <p:animEffect transition="in" filter="wipe(down)">
                                      <p:cBhvr>
                                        <p:cTn id="139" dur="500"/>
                                        <p:tgtEl>
                                          <p:spTgt spid="116"/>
                                        </p:tgtEl>
                                      </p:cBhvr>
                                    </p:animEffect>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grpId="0" nodeType="clickEffect">
                                  <p:stCondLst>
                                    <p:cond delay="0"/>
                                  </p:stCondLst>
                                  <p:childTnLst>
                                    <p:set>
                                      <p:cBhvr>
                                        <p:cTn id="143" dur="1" fill="hold">
                                          <p:stCondLst>
                                            <p:cond delay="0"/>
                                          </p:stCondLst>
                                        </p:cTn>
                                        <p:tgtEl>
                                          <p:spTgt spid="20"/>
                                        </p:tgtEl>
                                        <p:attrNameLst>
                                          <p:attrName>style.visibility</p:attrName>
                                        </p:attrNameLst>
                                      </p:cBhvr>
                                      <p:to>
                                        <p:strVal val="visible"/>
                                      </p:to>
                                    </p:set>
                                    <p:animEffect transition="in" filter="circle(in)">
                                      <p:cBhvr>
                                        <p:cTn id="144" dur="2000"/>
                                        <p:tgtEl>
                                          <p:spTgt spid="20"/>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grpId="0" nodeType="clickEffect">
                                  <p:stCondLst>
                                    <p:cond delay="0"/>
                                  </p:stCondLst>
                                  <p:childTnLst>
                                    <p:set>
                                      <p:cBhvr>
                                        <p:cTn id="148" dur="1" fill="hold">
                                          <p:stCondLst>
                                            <p:cond delay="0"/>
                                          </p:stCondLst>
                                        </p:cTn>
                                        <p:tgtEl>
                                          <p:spTgt spid="21"/>
                                        </p:tgtEl>
                                        <p:attrNameLst>
                                          <p:attrName>style.visibility</p:attrName>
                                        </p:attrNameLst>
                                      </p:cBhvr>
                                      <p:to>
                                        <p:strVal val="visible"/>
                                      </p:to>
                                    </p:set>
                                    <p:animEffect transition="in" filter="wipe(down)">
                                      <p:cBhvr>
                                        <p:cTn id="149" dur="500"/>
                                        <p:tgtEl>
                                          <p:spTgt spid="21"/>
                                        </p:tgtEl>
                                      </p:cBhvr>
                                    </p:animEffect>
                                  </p:childTnLst>
                                </p:cTn>
                              </p:par>
                              <p:par>
                                <p:cTn id="150" presetID="22" presetClass="entr" presetSubtype="8" fill="hold" nodeType="withEffect">
                                  <p:stCondLst>
                                    <p:cond delay="0"/>
                                  </p:stCondLst>
                                  <p:childTnLst>
                                    <p:set>
                                      <p:cBhvr>
                                        <p:cTn id="151" dur="1" fill="hold">
                                          <p:stCondLst>
                                            <p:cond delay="0"/>
                                          </p:stCondLst>
                                        </p:cTn>
                                        <p:tgtEl>
                                          <p:spTgt spid="117"/>
                                        </p:tgtEl>
                                        <p:attrNameLst>
                                          <p:attrName>style.visibility</p:attrName>
                                        </p:attrNameLst>
                                      </p:cBhvr>
                                      <p:to>
                                        <p:strVal val="visible"/>
                                      </p:to>
                                    </p:set>
                                    <p:animEffect transition="in" filter="wipe(left)">
                                      <p:cBhvr>
                                        <p:cTn id="152" dur="20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9" grpId="0"/>
      <p:bldP spid="10" grpId="0"/>
      <p:bldP spid="11" grpId="0"/>
      <p:bldP spid="13" grpId="0"/>
      <p:bldP spid="14" grpId="0"/>
      <p:bldP spid="15" grpId="0"/>
      <p:bldP spid="16" grpId="0"/>
      <p:bldP spid="17" grpId="0" animBg="1"/>
      <p:bldP spid="19" grpId="0"/>
      <p:bldP spid="20" grpId="0"/>
      <p:bldP spid="21" grpId="0"/>
      <p:bldP spid="22" grpId="0"/>
      <p:bldP spid="22" grpId="1"/>
      <p:bldP spid="111" grpId="0"/>
      <p:bldP spid="114" grpId="0"/>
      <p:bldP spid="114" grpId="1"/>
      <p:bldP spid="115" grpId="0"/>
      <p:bldP spid="115" grpId="1"/>
      <p:bldP spid="1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68764D6-093A-48CA-99E4-E49648B7C546}"/>
              </a:ext>
            </a:extLst>
          </p:cNvPr>
          <p:cNvSpPr txBox="1">
            <a:spLocks/>
          </p:cNvSpPr>
          <p:nvPr/>
        </p:nvSpPr>
        <p:spPr>
          <a:xfrm>
            <a:off x="1242212" y="689519"/>
            <a:ext cx="9041171" cy="849463"/>
          </a:xfrm>
          <a:prstGeom prst="rect">
            <a:avLst/>
          </a:prstGeom>
          <a:noFill/>
        </p:spPr>
        <p:txBody>
          <a:bodyPr wrap="square" lIns="109728" tIns="54864" rIns="109728" bIns="54864" rtlCol="0">
            <a:spAutoFit/>
          </a:bodyPr>
          <a:lstStyle/>
          <a:p>
            <a:pPr algn="l"/>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é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e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ạ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ó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a:t>
            </a:r>
          </a:p>
        </p:txBody>
      </p:sp>
      <p:sp>
        <p:nvSpPr>
          <p:cNvPr id="3" name="TextBox 2">
            <a:extLst>
              <a:ext uri="{FF2B5EF4-FFF2-40B4-BE49-F238E27FC236}">
                <a16:creationId xmlns:a16="http://schemas.microsoft.com/office/drawing/2014/main" id="{FA200A77-158C-4BF4-A178-143520E2F7C8}"/>
              </a:ext>
            </a:extLst>
          </p:cNvPr>
          <p:cNvSpPr txBox="1"/>
          <p:nvPr/>
        </p:nvSpPr>
        <p:spPr>
          <a:xfrm>
            <a:off x="5662509" y="5561439"/>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5 cm</a:t>
            </a:r>
          </a:p>
        </p:txBody>
      </p:sp>
      <p:sp>
        <p:nvSpPr>
          <p:cNvPr id="4" name="Oval 3">
            <a:extLst>
              <a:ext uri="{FF2B5EF4-FFF2-40B4-BE49-F238E27FC236}">
                <a16:creationId xmlns:a16="http://schemas.microsoft.com/office/drawing/2014/main" id="{1E1597C8-9759-47BB-9097-C857A261D2FE}"/>
              </a:ext>
            </a:extLst>
          </p:cNvPr>
          <p:cNvSpPr/>
          <p:nvPr/>
        </p:nvSpPr>
        <p:spPr>
          <a:xfrm>
            <a:off x="843264" y="742927"/>
            <a:ext cx="342632" cy="38262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itchFamily="18" charset="0"/>
                <a:cs typeface="Times New Roman" pitchFamily="18" charset="0"/>
              </a:rPr>
              <a:t>2</a:t>
            </a:r>
          </a:p>
        </p:txBody>
      </p:sp>
      <p:sp>
        <p:nvSpPr>
          <p:cNvPr id="5" name="TextBox 4">
            <a:extLst>
              <a:ext uri="{FF2B5EF4-FFF2-40B4-BE49-F238E27FC236}">
                <a16:creationId xmlns:a16="http://schemas.microsoft.com/office/drawing/2014/main" id="{6364C9E2-AEB2-45FB-B16D-9572BFEBA4D2}"/>
              </a:ext>
            </a:extLst>
          </p:cNvPr>
          <p:cNvSpPr txBox="1"/>
          <p:nvPr/>
        </p:nvSpPr>
        <p:spPr>
          <a:xfrm>
            <a:off x="773576" y="146842"/>
            <a:ext cx="4744960" cy="557076"/>
          </a:xfrm>
          <a:prstGeom prst="rect">
            <a:avLst/>
          </a:prstGeom>
          <a:noFill/>
        </p:spPr>
        <p:txBody>
          <a:bodyPr wrap="square" lIns="109728" tIns="54864" rIns="109728" bIns="54864" rtlCol="0">
            <a:spAutoFit/>
          </a:bodyPr>
          <a:lstStyle/>
          <a:p>
            <a:pPr algn="l"/>
            <a:r>
              <a:rPr lang="en-US" sz="2900" b="1" dirty="0">
                <a:latin typeface="Times New Roman" pitchFamily="18" charset="0"/>
                <a:cs typeface="Times New Roman" pitchFamily="18" charset="0"/>
              </a:rPr>
              <a:t>b) </a:t>
            </a:r>
            <a:r>
              <a:rPr lang="en-US" sz="2900" b="1" dirty="0" err="1">
                <a:latin typeface="Times New Roman" pitchFamily="18" charset="0"/>
                <a:cs typeface="Times New Roman" pitchFamily="18" charset="0"/>
              </a:rPr>
              <a:t>Các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vẽ</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hìn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hữ</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nhật</a:t>
            </a:r>
            <a:endParaRPr lang="en-US" sz="2900" b="1" dirty="0">
              <a:latin typeface="Times New Roman" pitchFamily="18" charset="0"/>
              <a:cs typeface="Times New Roman" pitchFamily="18" charset="0"/>
            </a:endParaRPr>
          </a:p>
        </p:txBody>
      </p:sp>
      <p:grpSp>
        <p:nvGrpSpPr>
          <p:cNvPr id="6" name="Group 129">
            <a:extLst>
              <a:ext uri="{FF2B5EF4-FFF2-40B4-BE49-F238E27FC236}">
                <a16:creationId xmlns:a16="http://schemas.microsoft.com/office/drawing/2014/main" id="{5EEEC52F-2B83-45DE-B5E3-FB5E5D72377A}"/>
              </a:ext>
            </a:extLst>
          </p:cNvPr>
          <p:cNvGrpSpPr>
            <a:grpSpLocks/>
          </p:cNvGrpSpPr>
          <p:nvPr/>
        </p:nvGrpSpPr>
        <p:grpSpPr bwMode="auto">
          <a:xfrm rot="1749894">
            <a:off x="3721449" y="3620690"/>
            <a:ext cx="9746308" cy="5276959"/>
            <a:chOff x="1740" y="3848"/>
            <a:chExt cx="3152" cy="1714"/>
          </a:xfrm>
        </p:grpSpPr>
        <p:sp>
          <p:nvSpPr>
            <p:cNvPr id="7" name="Rectangle 130">
              <a:extLst>
                <a:ext uri="{FF2B5EF4-FFF2-40B4-BE49-F238E27FC236}">
                  <a16:creationId xmlns:a16="http://schemas.microsoft.com/office/drawing/2014/main" id="{1BFFBA23-E0B9-49ED-9BDA-3A2001F0E6E8}"/>
                </a:ext>
              </a:extLst>
            </p:cNvPr>
            <p:cNvSpPr>
              <a:spLocks noChangeArrowheads="1"/>
            </p:cNvSpPr>
            <p:nvPr/>
          </p:nvSpPr>
          <p:spPr bwMode="auto">
            <a:xfrm rot="19835920">
              <a:off x="1740" y="4513"/>
              <a:ext cx="3152" cy="431"/>
            </a:xfrm>
            <a:prstGeom prst="rect">
              <a:avLst/>
            </a:prstGeom>
            <a:noFill/>
            <a:ln w="38100">
              <a:solidFill>
                <a:srgbClr val="006666"/>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eaLnBrk="1" hangingPunct="1"/>
              <a:endParaRPr lang="vi-VN"/>
            </a:p>
          </p:txBody>
        </p:sp>
        <p:sp>
          <p:nvSpPr>
            <p:cNvPr id="8" name="Line 131">
              <a:extLst>
                <a:ext uri="{FF2B5EF4-FFF2-40B4-BE49-F238E27FC236}">
                  <a16:creationId xmlns:a16="http://schemas.microsoft.com/office/drawing/2014/main" id="{74A569D8-9625-4B4C-A1B6-7E0619A930CF}"/>
                </a:ext>
              </a:extLst>
            </p:cNvPr>
            <p:cNvSpPr>
              <a:spLocks noChangeShapeType="1"/>
            </p:cNvSpPr>
            <p:nvPr/>
          </p:nvSpPr>
          <p:spPr bwMode="auto">
            <a:xfrm rot="-1764080">
              <a:off x="2134" y="517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 name="Line 132">
              <a:extLst>
                <a:ext uri="{FF2B5EF4-FFF2-40B4-BE49-F238E27FC236}">
                  <a16:creationId xmlns:a16="http://schemas.microsoft.com/office/drawing/2014/main" id="{520053D0-9DCA-4C4D-804F-D360ED9A1CE4}"/>
                </a:ext>
              </a:extLst>
            </p:cNvPr>
            <p:cNvSpPr>
              <a:spLocks noChangeShapeType="1"/>
            </p:cNvSpPr>
            <p:nvPr/>
          </p:nvSpPr>
          <p:spPr bwMode="auto">
            <a:xfrm rot="-1764080">
              <a:off x="2374" y="503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Line 133">
              <a:extLst>
                <a:ext uri="{FF2B5EF4-FFF2-40B4-BE49-F238E27FC236}">
                  <a16:creationId xmlns:a16="http://schemas.microsoft.com/office/drawing/2014/main" id="{8F4B42EF-84DD-45A8-BFDC-570F98A8E904}"/>
                </a:ext>
              </a:extLst>
            </p:cNvPr>
            <p:cNvSpPr>
              <a:spLocks noChangeShapeType="1"/>
            </p:cNvSpPr>
            <p:nvPr/>
          </p:nvSpPr>
          <p:spPr bwMode="auto">
            <a:xfrm rot="-1764080">
              <a:off x="2623" y="4891"/>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 name="Line 134">
              <a:extLst>
                <a:ext uri="{FF2B5EF4-FFF2-40B4-BE49-F238E27FC236}">
                  <a16:creationId xmlns:a16="http://schemas.microsoft.com/office/drawing/2014/main" id="{0E2F25ED-C093-4628-B7B2-DB5EF537D95A}"/>
                </a:ext>
              </a:extLst>
            </p:cNvPr>
            <p:cNvSpPr>
              <a:spLocks noChangeShapeType="1"/>
            </p:cNvSpPr>
            <p:nvPr/>
          </p:nvSpPr>
          <p:spPr bwMode="auto">
            <a:xfrm rot="-1764080">
              <a:off x="2873" y="4750"/>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 name="Line 135">
              <a:extLst>
                <a:ext uri="{FF2B5EF4-FFF2-40B4-BE49-F238E27FC236}">
                  <a16:creationId xmlns:a16="http://schemas.microsoft.com/office/drawing/2014/main" id="{8DA2F340-599A-401A-BDDE-9AF27434CC97}"/>
                </a:ext>
              </a:extLst>
            </p:cNvPr>
            <p:cNvSpPr>
              <a:spLocks noChangeShapeType="1"/>
            </p:cNvSpPr>
            <p:nvPr/>
          </p:nvSpPr>
          <p:spPr bwMode="auto">
            <a:xfrm rot="-1764080">
              <a:off x="3126" y="4613"/>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Line 136">
              <a:extLst>
                <a:ext uri="{FF2B5EF4-FFF2-40B4-BE49-F238E27FC236}">
                  <a16:creationId xmlns:a16="http://schemas.microsoft.com/office/drawing/2014/main" id="{1E831EE6-F790-4015-AC59-48B318186F95}"/>
                </a:ext>
              </a:extLst>
            </p:cNvPr>
            <p:cNvSpPr>
              <a:spLocks noChangeShapeType="1"/>
            </p:cNvSpPr>
            <p:nvPr/>
          </p:nvSpPr>
          <p:spPr bwMode="auto">
            <a:xfrm rot="-1764080">
              <a:off x="3376" y="446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Line 137">
              <a:extLst>
                <a:ext uri="{FF2B5EF4-FFF2-40B4-BE49-F238E27FC236}">
                  <a16:creationId xmlns:a16="http://schemas.microsoft.com/office/drawing/2014/main" id="{266C4D43-3BD9-42D8-A792-161DA8F26A59}"/>
                </a:ext>
              </a:extLst>
            </p:cNvPr>
            <p:cNvSpPr>
              <a:spLocks noChangeShapeType="1"/>
            </p:cNvSpPr>
            <p:nvPr/>
          </p:nvSpPr>
          <p:spPr bwMode="auto">
            <a:xfrm rot="-1764080">
              <a:off x="3634" y="4332"/>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 name="Line 138">
              <a:extLst>
                <a:ext uri="{FF2B5EF4-FFF2-40B4-BE49-F238E27FC236}">
                  <a16:creationId xmlns:a16="http://schemas.microsoft.com/office/drawing/2014/main" id="{0AD3C5B3-93E4-490F-9867-B2EC9126BC78}"/>
                </a:ext>
              </a:extLst>
            </p:cNvPr>
            <p:cNvSpPr>
              <a:spLocks noChangeShapeType="1"/>
            </p:cNvSpPr>
            <p:nvPr/>
          </p:nvSpPr>
          <p:spPr bwMode="auto">
            <a:xfrm rot="-1764080">
              <a:off x="3883" y="418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139">
              <a:extLst>
                <a:ext uri="{FF2B5EF4-FFF2-40B4-BE49-F238E27FC236}">
                  <a16:creationId xmlns:a16="http://schemas.microsoft.com/office/drawing/2014/main" id="{3B242601-3912-44FB-9189-7DE2E68DE263}"/>
                </a:ext>
              </a:extLst>
            </p:cNvPr>
            <p:cNvSpPr>
              <a:spLocks noChangeShapeType="1"/>
            </p:cNvSpPr>
            <p:nvPr/>
          </p:nvSpPr>
          <p:spPr bwMode="auto">
            <a:xfrm rot="-1764080">
              <a:off x="4134" y="4049"/>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 name="Line 140">
              <a:extLst>
                <a:ext uri="{FF2B5EF4-FFF2-40B4-BE49-F238E27FC236}">
                  <a16:creationId xmlns:a16="http://schemas.microsoft.com/office/drawing/2014/main" id="{79F23A14-0866-4118-BDAB-78C851C85E4F}"/>
                </a:ext>
              </a:extLst>
            </p:cNvPr>
            <p:cNvSpPr>
              <a:spLocks noChangeShapeType="1"/>
            </p:cNvSpPr>
            <p:nvPr/>
          </p:nvSpPr>
          <p:spPr bwMode="auto">
            <a:xfrm rot="-1764080">
              <a:off x="4382" y="3906"/>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 name="Text Box 141">
              <a:extLst>
                <a:ext uri="{FF2B5EF4-FFF2-40B4-BE49-F238E27FC236}">
                  <a16:creationId xmlns:a16="http://schemas.microsoft.com/office/drawing/2014/main" id="{97BA261F-7C63-421B-B535-1CC2C98D18EB}"/>
                </a:ext>
              </a:extLst>
            </p:cNvPr>
            <p:cNvSpPr txBox="1">
              <a:spLocks noChangeArrowheads="1"/>
            </p:cNvSpPr>
            <p:nvPr/>
          </p:nvSpPr>
          <p:spPr bwMode="auto">
            <a:xfrm rot="-1764080">
              <a:off x="4119" y="4153"/>
              <a:ext cx="246"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9</a:t>
              </a:r>
            </a:p>
          </p:txBody>
        </p:sp>
        <p:sp>
          <p:nvSpPr>
            <p:cNvPr id="19" name="Text Box 142">
              <a:extLst>
                <a:ext uri="{FF2B5EF4-FFF2-40B4-BE49-F238E27FC236}">
                  <a16:creationId xmlns:a16="http://schemas.microsoft.com/office/drawing/2014/main" id="{295CEE48-30A2-4A5B-A761-46B8AF1A96AA}"/>
                </a:ext>
              </a:extLst>
            </p:cNvPr>
            <p:cNvSpPr txBox="1">
              <a:spLocks noChangeArrowheads="1"/>
            </p:cNvSpPr>
            <p:nvPr/>
          </p:nvSpPr>
          <p:spPr bwMode="auto">
            <a:xfrm rot="-1764080">
              <a:off x="2112" y="5305"/>
              <a:ext cx="194" cy="257"/>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1</a:t>
              </a:r>
            </a:p>
          </p:txBody>
        </p:sp>
        <p:sp>
          <p:nvSpPr>
            <p:cNvPr id="20" name="Text Box 143">
              <a:extLst>
                <a:ext uri="{FF2B5EF4-FFF2-40B4-BE49-F238E27FC236}">
                  <a16:creationId xmlns:a16="http://schemas.microsoft.com/office/drawing/2014/main" id="{9B621FDD-9963-4F5B-83FE-58194CD6C6D6}"/>
                </a:ext>
              </a:extLst>
            </p:cNvPr>
            <p:cNvSpPr txBox="1">
              <a:spLocks noChangeArrowheads="1"/>
            </p:cNvSpPr>
            <p:nvPr/>
          </p:nvSpPr>
          <p:spPr bwMode="auto">
            <a:xfrm rot="-1764080">
              <a:off x="2351" y="5155"/>
              <a:ext cx="246"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2</a:t>
              </a:r>
            </a:p>
          </p:txBody>
        </p:sp>
        <p:sp>
          <p:nvSpPr>
            <p:cNvPr id="21" name="Text Box 144">
              <a:extLst>
                <a:ext uri="{FF2B5EF4-FFF2-40B4-BE49-F238E27FC236}">
                  <a16:creationId xmlns:a16="http://schemas.microsoft.com/office/drawing/2014/main" id="{EE114848-5375-42CE-BA55-E0E3FB6E1D45}"/>
                </a:ext>
              </a:extLst>
            </p:cNvPr>
            <p:cNvSpPr txBox="1">
              <a:spLocks noChangeArrowheads="1"/>
            </p:cNvSpPr>
            <p:nvPr/>
          </p:nvSpPr>
          <p:spPr bwMode="auto">
            <a:xfrm rot="-1764080">
              <a:off x="2603" y="5008"/>
              <a:ext cx="246"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3</a:t>
              </a:r>
            </a:p>
          </p:txBody>
        </p:sp>
        <p:sp>
          <p:nvSpPr>
            <p:cNvPr id="22" name="Text Box 145">
              <a:extLst>
                <a:ext uri="{FF2B5EF4-FFF2-40B4-BE49-F238E27FC236}">
                  <a16:creationId xmlns:a16="http://schemas.microsoft.com/office/drawing/2014/main" id="{17891CB4-B0E9-424F-8D74-BA95D1D5BC06}"/>
                </a:ext>
              </a:extLst>
            </p:cNvPr>
            <p:cNvSpPr txBox="1">
              <a:spLocks noChangeArrowheads="1"/>
            </p:cNvSpPr>
            <p:nvPr/>
          </p:nvSpPr>
          <p:spPr bwMode="auto">
            <a:xfrm rot="-1764080">
              <a:off x="2855" y="4878"/>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4</a:t>
              </a:r>
            </a:p>
          </p:txBody>
        </p:sp>
        <p:sp>
          <p:nvSpPr>
            <p:cNvPr id="23" name="Text Box 146">
              <a:extLst>
                <a:ext uri="{FF2B5EF4-FFF2-40B4-BE49-F238E27FC236}">
                  <a16:creationId xmlns:a16="http://schemas.microsoft.com/office/drawing/2014/main" id="{CAD93CBF-37A6-4362-9275-980F8671FF5C}"/>
                </a:ext>
              </a:extLst>
            </p:cNvPr>
            <p:cNvSpPr txBox="1">
              <a:spLocks noChangeArrowheads="1"/>
            </p:cNvSpPr>
            <p:nvPr/>
          </p:nvSpPr>
          <p:spPr bwMode="auto">
            <a:xfrm rot="-1764080">
              <a:off x="3117" y="4725"/>
              <a:ext cx="245"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5</a:t>
              </a:r>
            </a:p>
          </p:txBody>
        </p:sp>
        <p:sp>
          <p:nvSpPr>
            <p:cNvPr id="24" name="Text Box 147">
              <a:extLst>
                <a:ext uri="{FF2B5EF4-FFF2-40B4-BE49-F238E27FC236}">
                  <a16:creationId xmlns:a16="http://schemas.microsoft.com/office/drawing/2014/main" id="{73F43192-F7FE-4107-8DB9-B6E1EE1543C6}"/>
                </a:ext>
              </a:extLst>
            </p:cNvPr>
            <p:cNvSpPr txBox="1">
              <a:spLocks noChangeArrowheads="1"/>
            </p:cNvSpPr>
            <p:nvPr/>
          </p:nvSpPr>
          <p:spPr bwMode="auto">
            <a:xfrm rot="-1764080">
              <a:off x="3352" y="4585"/>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6</a:t>
              </a:r>
            </a:p>
          </p:txBody>
        </p:sp>
        <p:sp>
          <p:nvSpPr>
            <p:cNvPr id="25" name="Text Box 148">
              <a:extLst>
                <a:ext uri="{FF2B5EF4-FFF2-40B4-BE49-F238E27FC236}">
                  <a16:creationId xmlns:a16="http://schemas.microsoft.com/office/drawing/2014/main" id="{68ABD539-348C-4B5E-BFCC-604A47897455}"/>
                </a:ext>
              </a:extLst>
            </p:cNvPr>
            <p:cNvSpPr txBox="1">
              <a:spLocks noChangeArrowheads="1"/>
            </p:cNvSpPr>
            <p:nvPr/>
          </p:nvSpPr>
          <p:spPr bwMode="auto">
            <a:xfrm rot="-1764080">
              <a:off x="3605" y="4446"/>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dirty="0">
                  <a:solidFill>
                    <a:srgbClr val="990033"/>
                  </a:solidFill>
                  <a:effectLst>
                    <a:outerShdw blurRad="38100" dist="38100" dir="2700000" algn="tl">
                      <a:srgbClr val="000000"/>
                    </a:outerShdw>
                  </a:effectLst>
                  <a:cs typeface="Arial" charset="0"/>
                </a:rPr>
                <a:t>7</a:t>
              </a:r>
            </a:p>
          </p:txBody>
        </p:sp>
        <p:sp>
          <p:nvSpPr>
            <p:cNvPr id="26" name="Text Box 149">
              <a:extLst>
                <a:ext uri="{FF2B5EF4-FFF2-40B4-BE49-F238E27FC236}">
                  <a16:creationId xmlns:a16="http://schemas.microsoft.com/office/drawing/2014/main" id="{02856CC0-D6D8-4F6A-8FA7-6CD1A96BEE18}"/>
                </a:ext>
              </a:extLst>
            </p:cNvPr>
            <p:cNvSpPr txBox="1">
              <a:spLocks noChangeArrowheads="1"/>
            </p:cNvSpPr>
            <p:nvPr/>
          </p:nvSpPr>
          <p:spPr bwMode="auto">
            <a:xfrm rot="-1764080">
              <a:off x="3866" y="4289"/>
              <a:ext cx="246"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8</a:t>
              </a:r>
            </a:p>
          </p:txBody>
        </p:sp>
        <p:sp>
          <p:nvSpPr>
            <p:cNvPr id="27" name="Text Box 150">
              <a:extLst>
                <a:ext uri="{FF2B5EF4-FFF2-40B4-BE49-F238E27FC236}">
                  <a16:creationId xmlns:a16="http://schemas.microsoft.com/office/drawing/2014/main" id="{73F6F810-FA66-46A7-9522-6EC944B87A2B}"/>
                </a:ext>
              </a:extLst>
            </p:cNvPr>
            <p:cNvSpPr txBox="1">
              <a:spLocks noChangeArrowheads="1"/>
            </p:cNvSpPr>
            <p:nvPr/>
          </p:nvSpPr>
          <p:spPr bwMode="auto">
            <a:xfrm rot="19835920">
              <a:off x="4319" y="4032"/>
              <a:ext cx="368"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10</a:t>
              </a:r>
            </a:p>
          </p:txBody>
        </p:sp>
        <p:grpSp>
          <p:nvGrpSpPr>
            <p:cNvPr id="28" name="Group 151">
              <a:extLst>
                <a:ext uri="{FF2B5EF4-FFF2-40B4-BE49-F238E27FC236}">
                  <a16:creationId xmlns:a16="http://schemas.microsoft.com/office/drawing/2014/main" id="{A3710054-8384-48D5-86EE-101907D67D3E}"/>
                </a:ext>
              </a:extLst>
            </p:cNvPr>
            <p:cNvGrpSpPr>
              <a:grpSpLocks/>
            </p:cNvGrpSpPr>
            <p:nvPr/>
          </p:nvGrpSpPr>
          <p:grpSpPr bwMode="auto">
            <a:xfrm rot="-1764080">
              <a:off x="1897" y="5252"/>
              <a:ext cx="186" cy="84"/>
              <a:chOff x="760" y="1263"/>
              <a:chExt cx="206" cy="114"/>
            </a:xfrm>
          </p:grpSpPr>
          <p:sp>
            <p:nvSpPr>
              <p:cNvPr id="89" name="Line 152">
                <a:extLst>
                  <a:ext uri="{FF2B5EF4-FFF2-40B4-BE49-F238E27FC236}">
                    <a16:creationId xmlns:a16="http://schemas.microsoft.com/office/drawing/2014/main" id="{C5F4CC0C-AFE5-4F93-9945-00A3067131F7}"/>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0" name="Line 153">
                <a:extLst>
                  <a:ext uri="{FF2B5EF4-FFF2-40B4-BE49-F238E27FC236}">
                    <a16:creationId xmlns:a16="http://schemas.microsoft.com/office/drawing/2014/main" id="{63B9CCD6-42DB-44AE-B97B-C12E42BD76DC}"/>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1" name="Line 154">
                <a:extLst>
                  <a:ext uri="{FF2B5EF4-FFF2-40B4-BE49-F238E27FC236}">
                    <a16:creationId xmlns:a16="http://schemas.microsoft.com/office/drawing/2014/main" id="{F4DBD316-33BE-4C82-B0C9-ED978C60C558}"/>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155">
                <a:extLst>
                  <a:ext uri="{FF2B5EF4-FFF2-40B4-BE49-F238E27FC236}">
                    <a16:creationId xmlns:a16="http://schemas.microsoft.com/office/drawing/2014/main" id="{0279F675-D9E4-4B2D-B089-8307DF0C94DD}"/>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3" name="Line 156">
                <a:extLst>
                  <a:ext uri="{FF2B5EF4-FFF2-40B4-BE49-F238E27FC236}">
                    <a16:creationId xmlns:a16="http://schemas.microsoft.com/office/drawing/2014/main" id="{505716FD-2C00-4067-A3FC-7D0F7715DA74}"/>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9" name="Group 157">
              <a:extLst>
                <a:ext uri="{FF2B5EF4-FFF2-40B4-BE49-F238E27FC236}">
                  <a16:creationId xmlns:a16="http://schemas.microsoft.com/office/drawing/2014/main" id="{058BDE8F-AC22-4926-B7B9-1C2C7ABD77EE}"/>
                </a:ext>
              </a:extLst>
            </p:cNvPr>
            <p:cNvGrpSpPr>
              <a:grpSpLocks/>
            </p:cNvGrpSpPr>
            <p:nvPr/>
          </p:nvGrpSpPr>
          <p:grpSpPr bwMode="auto">
            <a:xfrm rot="-1764080">
              <a:off x="2139" y="5116"/>
              <a:ext cx="186" cy="84"/>
              <a:chOff x="760" y="1263"/>
              <a:chExt cx="206" cy="114"/>
            </a:xfrm>
          </p:grpSpPr>
          <p:sp>
            <p:nvSpPr>
              <p:cNvPr id="84" name="Line 158">
                <a:extLst>
                  <a:ext uri="{FF2B5EF4-FFF2-40B4-BE49-F238E27FC236}">
                    <a16:creationId xmlns:a16="http://schemas.microsoft.com/office/drawing/2014/main" id="{0F522B41-2543-4975-B68E-396E0D290E9B}"/>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5" name="Line 159">
                <a:extLst>
                  <a:ext uri="{FF2B5EF4-FFF2-40B4-BE49-F238E27FC236}">
                    <a16:creationId xmlns:a16="http://schemas.microsoft.com/office/drawing/2014/main" id="{29C5705F-0BDC-4661-8BAE-9EB686117F24}"/>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0">
                <a:extLst>
                  <a:ext uri="{FF2B5EF4-FFF2-40B4-BE49-F238E27FC236}">
                    <a16:creationId xmlns:a16="http://schemas.microsoft.com/office/drawing/2014/main" id="{960C528D-16C2-4447-973A-D85810EEB628}"/>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7" name="Line 161">
                <a:extLst>
                  <a:ext uri="{FF2B5EF4-FFF2-40B4-BE49-F238E27FC236}">
                    <a16:creationId xmlns:a16="http://schemas.microsoft.com/office/drawing/2014/main" id="{DE99C0C1-A8BF-4AE8-9E88-7847376E95E7}"/>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8" name="Line 162">
                <a:extLst>
                  <a:ext uri="{FF2B5EF4-FFF2-40B4-BE49-F238E27FC236}">
                    <a16:creationId xmlns:a16="http://schemas.microsoft.com/office/drawing/2014/main" id="{3FE425CC-279B-401F-A074-55F9F25F76C3}"/>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0" name="Group 163">
              <a:extLst>
                <a:ext uri="{FF2B5EF4-FFF2-40B4-BE49-F238E27FC236}">
                  <a16:creationId xmlns:a16="http://schemas.microsoft.com/office/drawing/2014/main" id="{582626B9-81C7-40D4-A2DC-5B6AB336DB3D}"/>
                </a:ext>
              </a:extLst>
            </p:cNvPr>
            <p:cNvGrpSpPr>
              <a:grpSpLocks/>
            </p:cNvGrpSpPr>
            <p:nvPr/>
          </p:nvGrpSpPr>
          <p:grpSpPr bwMode="auto">
            <a:xfrm rot="-1764080">
              <a:off x="2388" y="4975"/>
              <a:ext cx="186" cy="84"/>
              <a:chOff x="760" y="1263"/>
              <a:chExt cx="206" cy="114"/>
            </a:xfrm>
          </p:grpSpPr>
          <p:sp>
            <p:nvSpPr>
              <p:cNvPr id="79" name="Line 164">
                <a:extLst>
                  <a:ext uri="{FF2B5EF4-FFF2-40B4-BE49-F238E27FC236}">
                    <a16:creationId xmlns:a16="http://schemas.microsoft.com/office/drawing/2014/main" id="{369C5B6A-225F-42DB-99B3-0BEFD5BCAE26}"/>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Line 165">
                <a:extLst>
                  <a:ext uri="{FF2B5EF4-FFF2-40B4-BE49-F238E27FC236}">
                    <a16:creationId xmlns:a16="http://schemas.microsoft.com/office/drawing/2014/main" id="{7A629E45-52E6-4DA5-813D-4E09C2AFFC87}"/>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 name="Line 166">
                <a:extLst>
                  <a:ext uri="{FF2B5EF4-FFF2-40B4-BE49-F238E27FC236}">
                    <a16:creationId xmlns:a16="http://schemas.microsoft.com/office/drawing/2014/main" id="{3279DAAE-454C-4755-BDEA-0C92AC75F5BB}"/>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 name="Line 167">
                <a:extLst>
                  <a:ext uri="{FF2B5EF4-FFF2-40B4-BE49-F238E27FC236}">
                    <a16:creationId xmlns:a16="http://schemas.microsoft.com/office/drawing/2014/main" id="{0A2A44CD-46E0-4AC1-B474-287C2CEA7BFD}"/>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68">
                <a:extLst>
                  <a:ext uri="{FF2B5EF4-FFF2-40B4-BE49-F238E27FC236}">
                    <a16:creationId xmlns:a16="http://schemas.microsoft.com/office/drawing/2014/main" id="{BCF20637-3297-4FB6-8634-0741FC9657E9}"/>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1" name="Group 169">
              <a:extLst>
                <a:ext uri="{FF2B5EF4-FFF2-40B4-BE49-F238E27FC236}">
                  <a16:creationId xmlns:a16="http://schemas.microsoft.com/office/drawing/2014/main" id="{0918B3FC-51DD-42A3-9E90-2C9D89A7D50C}"/>
                </a:ext>
              </a:extLst>
            </p:cNvPr>
            <p:cNvGrpSpPr>
              <a:grpSpLocks/>
            </p:cNvGrpSpPr>
            <p:nvPr/>
          </p:nvGrpSpPr>
          <p:grpSpPr bwMode="auto">
            <a:xfrm rot="-1764080">
              <a:off x="2638" y="4835"/>
              <a:ext cx="186" cy="84"/>
              <a:chOff x="760" y="1263"/>
              <a:chExt cx="206" cy="114"/>
            </a:xfrm>
          </p:grpSpPr>
          <p:sp>
            <p:nvSpPr>
              <p:cNvPr id="74" name="Line 170">
                <a:extLst>
                  <a:ext uri="{FF2B5EF4-FFF2-40B4-BE49-F238E27FC236}">
                    <a16:creationId xmlns:a16="http://schemas.microsoft.com/office/drawing/2014/main" id="{1EA0D43B-BB6A-4E45-9E6E-F567D0F8E7A0}"/>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 name="Line 171">
                <a:extLst>
                  <a:ext uri="{FF2B5EF4-FFF2-40B4-BE49-F238E27FC236}">
                    <a16:creationId xmlns:a16="http://schemas.microsoft.com/office/drawing/2014/main" id="{6C4F1D8E-4392-4B77-BDE3-DE83DAD40629}"/>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6" name="Line 172">
                <a:extLst>
                  <a:ext uri="{FF2B5EF4-FFF2-40B4-BE49-F238E27FC236}">
                    <a16:creationId xmlns:a16="http://schemas.microsoft.com/office/drawing/2014/main" id="{9517DA01-88CC-4ECF-BDD6-4C82CD4557C0}"/>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7" name="Line 173">
                <a:extLst>
                  <a:ext uri="{FF2B5EF4-FFF2-40B4-BE49-F238E27FC236}">
                    <a16:creationId xmlns:a16="http://schemas.microsoft.com/office/drawing/2014/main" id="{A9852E24-C2A6-4A78-A176-789B6E5EA9B2}"/>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8" name="Line 174">
                <a:extLst>
                  <a:ext uri="{FF2B5EF4-FFF2-40B4-BE49-F238E27FC236}">
                    <a16:creationId xmlns:a16="http://schemas.microsoft.com/office/drawing/2014/main" id="{5C8296AD-7584-4544-8E84-D5A4A1100409}"/>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2" name="Group 175">
              <a:extLst>
                <a:ext uri="{FF2B5EF4-FFF2-40B4-BE49-F238E27FC236}">
                  <a16:creationId xmlns:a16="http://schemas.microsoft.com/office/drawing/2014/main" id="{899C583D-0DCE-4917-B8AD-7759CF6CDA61}"/>
                </a:ext>
              </a:extLst>
            </p:cNvPr>
            <p:cNvGrpSpPr>
              <a:grpSpLocks/>
            </p:cNvGrpSpPr>
            <p:nvPr/>
          </p:nvGrpSpPr>
          <p:grpSpPr bwMode="auto">
            <a:xfrm rot="-1764080">
              <a:off x="2887" y="4694"/>
              <a:ext cx="186" cy="84"/>
              <a:chOff x="760" y="1263"/>
              <a:chExt cx="206" cy="114"/>
            </a:xfrm>
          </p:grpSpPr>
          <p:sp>
            <p:nvSpPr>
              <p:cNvPr id="69" name="Line 176">
                <a:extLst>
                  <a:ext uri="{FF2B5EF4-FFF2-40B4-BE49-F238E27FC236}">
                    <a16:creationId xmlns:a16="http://schemas.microsoft.com/office/drawing/2014/main" id="{45EE8F21-0BCB-4806-B3E3-BADF6C91BF30}"/>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 name="Line 177">
                <a:extLst>
                  <a:ext uri="{FF2B5EF4-FFF2-40B4-BE49-F238E27FC236}">
                    <a16:creationId xmlns:a16="http://schemas.microsoft.com/office/drawing/2014/main" id="{38A8BF09-0973-40B7-9F15-AF5FFB3B4E8A}"/>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1" name="Line 178">
                <a:extLst>
                  <a:ext uri="{FF2B5EF4-FFF2-40B4-BE49-F238E27FC236}">
                    <a16:creationId xmlns:a16="http://schemas.microsoft.com/office/drawing/2014/main" id="{716F846D-25BC-4030-A6FB-7BA34B47B84A}"/>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 name="Line 179">
                <a:extLst>
                  <a:ext uri="{FF2B5EF4-FFF2-40B4-BE49-F238E27FC236}">
                    <a16:creationId xmlns:a16="http://schemas.microsoft.com/office/drawing/2014/main" id="{2DD9E51D-32C3-4B88-98BF-3FD0D0BE8801}"/>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3" name="Line 180">
                <a:extLst>
                  <a:ext uri="{FF2B5EF4-FFF2-40B4-BE49-F238E27FC236}">
                    <a16:creationId xmlns:a16="http://schemas.microsoft.com/office/drawing/2014/main" id="{60987F96-FD53-473A-A90D-261F5CC359FA}"/>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3" name="Group 181">
              <a:extLst>
                <a:ext uri="{FF2B5EF4-FFF2-40B4-BE49-F238E27FC236}">
                  <a16:creationId xmlns:a16="http://schemas.microsoft.com/office/drawing/2014/main" id="{D2FE0382-D730-4CCB-9C6B-C48C6BEE9059}"/>
                </a:ext>
              </a:extLst>
            </p:cNvPr>
            <p:cNvGrpSpPr>
              <a:grpSpLocks/>
            </p:cNvGrpSpPr>
            <p:nvPr/>
          </p:nvGrpSpPr>
          <p:grpSpPr bwMode="auto">
            <a:xfrm rot="-1764080">
              <a:off x="3137" y="4553"/>
              <a:ext cx="186" cy="84"/>
              <a:chOff x="760" y="1263"/>
              <a:chExt cx="206" cy="114"/>
            </a:xfrm>
          </p:grpSpPr>
          <p:sp>
            <p:nvSpPr>
              <p:cNvPr id="64" name="Line 182">
                <a:extLst>
                  <a:ext uri="{FF2B5EF4-FFF2-40B4-BE49-F238E27FC236}">
                    <a16:creationId xmlns:a16="http://schemas.microsoft.com/office/drawing/2014/main" id="{A6638501-CD2E-42EE-8184-60AFD37D1124}"/>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5" name="Line 183">
                <a:extLst>
                  <a:ext uri="{FF2B5EF4-FFF2-40B4-BE49-F238E27FC236}">
                    <a16:creationId xmlns:a16="http://schemas.microsoft.com/office/drawing/2014/main" id="{0E750EA4-F36B-4B72-B0A4-A86AC7CC1051}"/>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6" name="Line 184">
                <a:extLst>
                  <a:ext uri="{FF2B5EF4-FFF2-40B4-BE49-F238E27FC236}">
                    <a16:creationId xmlns:a16="http://schemas.microsoft.com/office/drawing/2014/main" id="{7DC371B1-561E-4C9B-8698-189BFD497468}"/>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7" name="Line 185">
                <a:extLst>
                  <a:ext uri="{FF2B5EF4-FFF2-40B4-BE49-F238E27FC236}">
                    <a16:creationId xmlns:a16="http://schemas.microsoft.com/office/drawing/2014/main" id="{619F1FF7-2044-4A12-B053-E178C9D0B3BB}"/>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8" name="Line 186">
                <a:extLst>
                  <a:ext uri="{FF2B5EF4-FFF2-40B4-BE49-F238E27FC236}">
                    <a16:creationId xmlns:a16="http://schemas.microsoft.com/office/drawing/2014/main" id="{2AF7539F-DCCB-4357-A4D6-E53CCD9D2A85}"/>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4" name="Group 187">
              <a:extLst>
                <a:ext uri="{FF2B5EF4-FFF2-40B4-BE49-F238E27FC236}">
                  <a16:creationId xmlns:a16="http://schemas.microsoft.com/office/drawing/2014/main" id="{9C3515F9-3694-4771-8A10-F96CC3A411E8}"/>
                </a:ext>
              </a:extLst>
            </p:cNvPr>
            <p:cNvGrpSpPr>
              <a:grpSpLocks/>
            </p:cNvGrpSpPr>
            <p:nvPr/>
          </p:nvGrpSpPr>
          <p:grpSpPr bwMode="auto">
            <a:xfrm rot="-1764080">
              <a:off x="3391" y="4410"/>
              <a:ext cx="185" cy="84"/>
              <a:chOff x="760" y="1263"/>
              <a:chExt cx="206" cy="114"/>
            </a:xfrm>
          </p:grpSpPr>
          <p:sp>
            <p:nvSpPr>
              <p:cNvPr id="59" name="Line 188">
                <a:extLst>
                  <a:ext uri="{FF2B5EF4-FFF2-40B4-BE49-F238E27FC236}">
                    <a16:creationId xmlns:a16="http://schemas.microsoft.com/office/drawing/2014/main" id="{6E97AC38-BBD5-4755-A294-1DE1B37D7EA4}"/>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0" name="Line 189">
                <a:extLst>
                  <a:ext uri="{FF2B5EF4-FFF2-40B4-BE49-F238E27FC236}">
                    <a16:creationId xmlns:a16="http://schemas.microsoft.com/office/drawing/2014/main" id="{049BDF16-EE1D-42CC-9F91-86269BE03F4C}"/>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 name="Line 190">
                <a:extLst>
                  <a:ext uri="{FF2B5EF4-FFF2-40B4-BE49-F238E27FC236}">
                    <a16:creationId xmlns:a16="http://schemas.microsoft.com/office/drawing/2014/main" id="{5BEACC28-7908-46D6-875F-584E96BBD505}"/>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2" name="Line 191">
                <a:extLst>
                  <a:ext uri="{FF2B5EF4-FFF2-40B4-BE49-F238E27FC236}">
                    <a16:creationId xmlns:a16="http://schemas.microsoft.com/office/drawing/2014/main" id="{2396B82D-C9CE-450B-98E3-63DC00059821}"/>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3" name="Line 192">
                <a:extLst>
                  <a:ext uri="{FF2B5EF4-FFF2-40B4-BE49-F238E27FC236}">
                    <a16:creationId xmlns:a16="http://schemas.microsoft.com/office/drawing/2014/main" id="{C353E70E-8F93-4C1E-AA52-972850C6D402}"/>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5" name="Group 193">
              <a:extLst>
                <a:ext uri="{FF2B5EF4-FFF2-40B4-BE49-F238E27FC236}">
                  <a16:creationId xmlns:a16="http://schemas.microsoft.com/office/drawing/2014/main" id="{38EB4E18-92E4-4038-BDD4-A6BD79ADADE7}"/>
                </a:ext>
              </a:extLst>
            </p:cNvPr>
            <p:cNvGrpSpPr>
              <a:grpSpLocks/>
            </p:cNvGrpSpPr>
            <p:nvPr/>
          </p:nvGrpSpPr>
          <p:grpSpPr bwMode="auto">
            <a:xfrm rot="-1764080">
              <a:off x="3644" y="4268"/>
              <a:ext cx="186" cy="84"/>
              <a:chOff x="760" y="1263"/>
              <a:chExt cx="206" cy="114"/>
            </a:xfrm>
          </p:grpSpPr>
          <p:sp>
            <p:nvSpPr>
              <p:cNvPr id="54" name="Line 194">
                <a:extLst>
                  <a:ext uri="{FF2B5EF4-FFF2-40B4-BE49-F238E27FC236}">
                    <a16:creationId xmlns:a16="http://schemas.microsoft.com/office/drawing/2014/main" id="{6C4B3BEF-5CEF-4A7C-A8CC-026E7F214107}"/>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5" name="Line 195">
                <a:extLst>
                  <a:ext uri="{FF2B5EF4-FFF2-40B4-BE49-F238E27FC236}">
                    <a16:creationId xmlns:a16="http://schemas.microsoft.com/office/drawing/2014/main" id="{516C0986-9CD9-4E07-8B8B-CBF3956F4830}"/>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6" name="Line 196">
                <a:extLst>
                  <a:ext uri="{FF2B5EF4-FFF2-40B4-BE49-F238E27FC236}">
                    <a16:creationId xmlns:a16="http://schemas.microsoft.com/office/drawing/2014/main" id="{23D3B666-5FFE-4637-8E75-0E7343EC261A}"/>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7" name="Line 197">
                <a:extLst>
                  <a:ext uri="{FF2B5EF4-FFF2-40B4-BE49-F238E27FC236}">
                    <a16:creationId xmlns:a16="http://schemas.microsoft.com/office/drawing/2014/main" id="{9B8D2208-3285-4AD7-8BD6-CD8507F8AC1C}"/>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8" name="Line 198">
                <a:extLst>
                  <a:ext uri="{FF2B5EF4-FFF2-40B4-BE49-F238E27FC236}">
                    <a16:creationId xmlns:a16="http://schemas.microsoft.com/office/drawing/2014/main" id="{8A0F11C6-3CF4-4FF9-BEFF-453BF070DB54}"/>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6" name="Group 199">
              <a:extLst>
                <a:ext uri="{FF2B5EF4-FFF2-40B4-BE49-F238E27FC236}">
                  <a16:creationId xmlns:a16="http://schemas.microsoft.com/office/drawing/2014/main" id="{9E05FBE2-E298-4461-B10D-FE9A1E660D33}"/>
                </a:ext>
              </a:extLst>
            </p:cNvPr>
            <p:cNvGrpSpPr>
              <a:grpSpLocks/>
            </p:cNvGrpSpPr>
            <p:nvPr/>
          </p:nvGrpSpPr>
          <p:grpSpPr bwMode="auto">
            <a:xfrm rot="-1764080">
              <a:off x="3895" y="4126"/>
              <a:ext cx="186" cy="84"/>
              <a:chOff x="760" y="1263"/>
              <a:chExt cx="206" cy="114"/>
            </a:xfrm>
          </p:grpSpPr>
          <p:sp>
            <p:nvSpPr>
              <p:cNvPr id="49" name="Line 200">
                <a:extLst>
                  <a:ext uri="{FF2B5EF4-FFF2-40B4-BE49-F238E27FC236}">
                    <a16:creationId xmlns:a16="http://schemas.microsoft.com/office/drawing/2014/main" id="{4E80717F-D414-458F-8CF0-C739D9B80028}"/>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0" name="Line 201">
                <a:extLst>
                  <a:ext uri="{FF2B5EF4-FFF2-40B4-BE49-F238E27FC236}">
                    <a16:creationId xmlns:a16="http://schemas.microsoft.com/office/drawing/2014/main" id="{FC6A939F-C00D-423F-B646-2D3F5417E273}"/>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1" name="Line 202">
                <a:extLst>
                  <a:ext uri="{FF2B5EF4-FFF2-40B4-BE49-F238E27FC236}">
                    <a16:creationId xmlns:a16="http://schemas.microsoft.com/office/drawing/2014/main" id="{27EF85FD-AB9D-4F30-AB9F-9BDE1B4142B2}"/>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2" name="Line 203">
                <a:extLst>
                  <a:ext uri="{FF2B5EF4-FFF2-40B4-BE49-F238E27FC236}">
                    <a16:creationId xmlns:a16="http://schemas.microsoft.com/office/drawing/2014/main" id="{E3056511-B728-41C8-A06F-C21E21185C00}"/>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3" name="Line 204">
                <a:extLst>
                  <a:ext uri="{FF2B5EF4-FFF2-40B4-BE49-F238E27FC236}">
                    <a16:creationId xmlns:a16="http://schemas.microsoft.com/office/drawing/2014/main" id="{2DD8A109-067D-436B-9825-F29B7A044976}"/>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7" name="Group 205">
              <a:extLst>
                <a:ext uri="{FF2B5EF4-FFF2-40B4-BE49-F238E27FC236}">
                  <a16:creationId xmlns:a16="http://schemas.microsoft.com/office/drawing/2014/main" id="{BF04CC28-5691-4D4D-A444-F0BD47EC57EC}"/>
                </a:ext>
              </a:extLst>
            </p:cNvPr>
            <p:cNvGrpSpPr>
              <a:grpSpLocks/>
            </p:cNvGrpSpPr>
            <p:nvPr/>
          </p:nvGrpSpPr>
          <p:grpSpPr bwMode="auto">
            <a:xfrm rot="-1764080">
              <a:off x="4149" y="3983"/>
              <a:ext cx="186" cy="84"/>
              <a:chOff x="760" y="1263"/>
              <a:chExt cx="206" cy="114"/>
            </a:xfrm>
          </p:grpSpPr>
          <p:sp>
            <p:nvSpPr>
              <p:cNvPr id="44" name="Line 206">
                <a:extLst>
                  <a:ext uri="{FF2B5EF4-FFF2-40B4-BE49-F238E27FC236}">
                    <a16:creationId xmlns:a16="http://schemas.microsoft.com/office/drawing/2014/main" id="{9574D439-94D5-4C05-924E-2A0708BA900D}"/>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5" name="Line 207">
                <a:extLst>
                  <a:ext uri="{FF2B5EF4-FFF2-40B4-BE49-F238E27FC236}">
                    <a16:creationId xmlns:a16="http://schemas.microsoft.com/office/drawing/2014/main" id="{C8AB4FD8-8203-4AB4-B474-2DB1EBF43D4C}"/>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6" name="Line 208">
                <a:extLst>
                  <a:ext uri="{FF2B5EF4-FFF2-40B4-BE49-F238E27FC236}">
                    <a16:creationId xmlns:a16="http://schemas.microsoft.com/office/drawing/2014/main" id="{456751D6-DF16-4677-969E-0AEE8CF17E49}"/>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7" name="Line 209">
                <a:extLst>
                  <a:ext uri="{FF2B5EF4-FFF2-40B4-BE49-F238E27FC236}">
                    <a16:creationId xmlns:a16="http://schemas.microsoft.com/office/drawing/2014/main" id="{206C6B5D-68C5-4C32-AF07-D852494ED4AA}"/>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8" name="Line 210">
                <a:extLst>
                  <a:ext uri="{FF2B5EF4-FFF2-40B4-BE49-F238E27FC236}">
                    <a16:creationId xmlns:a16="http://schemas.microsoft.com/office/drawing/2014/main" id="{3BB5FC8B-31D6-475F-A63C-0115DE9FEECA}"/>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38" name="Group 211">
              <a:extLst>
                <a:ext uri="{FF2B5EF4-FFF2-40B4-BE49-F238E27FC236}">
                  <a16:creationId xmlns:a16="http://schemas.microsoft.com/office/drawing/2014/main" id="{6E309070-D3F0-43B8-AF8F-546B3C3CA0F3}"/>
                </a:ext>
              </a:extLst>
            </p:cNvPr>
            <p:cNvGrpSpPr>
              <a:grpSpLocks/>
            </p:cNvGrpSpPr>
            <p:nvPr/>
          </p:nvGrpSpPr>
          <p:grpSpPr bwMode="auto">
            <a:xfrm rot="-1764080">
              <a:off x="4389" y="3848"/>
              <a:ext cx="186" cy="84"/>
              <a:chOff x="760" y="1263"/>
              <a:chExt cx="206" cy="114"/>
            </a:xfrm>
          </p:grpSpPr>
          <p:sp>
            <p:nvSpPr>
              <p:cNvPr id="39" name="Line 212">
                <a:extLst>
                  <a:ext uri="{FF2B5EF4-FFF2-40B4-BE49-F238E27FC236}">
                    <a16:creationId xmlns:a16="http://schemas.microsoft.com/office/drawing/2014/main" id="{0290CF07-EC8A-462B-9236-8860FEF6CF9A}"/>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0" name="Line 213">
                <a:extLst>
                  <a:ext uri="{FF2B5EF4-FFF2-40B4-BE49-F238E27FC236}">
                    <a16:creationId xmlns:a16="http://schemas.microsoft.com/office/drawing/2014/main" id="{7E88A25A-4407-4765-8E26-56D61DC61A21}"/>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1" name="Line 214">
                <a:extLst>
                  <a:ext uri="{FF2B5EF4-FFF2-40B4-BE49-F238E27FC236}">
                    <a16:creationId xmlns:a16="http://schemas.microsoft.com/office/drawing/2014/main" id="{E34736BE-E9E7-44FF-9C78-32E42313B574}"/>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Line 215">
                <a:extLst>
                  <a:ext uri="{FF2B5EF4-FFF2-40B4-BE49-F238E27FC236}">
                    <a16:creationId xmlns:a16="http://schemas.microsoft.com/office/drawing/2014/main" id="{458FB600-B63E-4941-B4D7-1C099F07D838}"/>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3" name="Line 216">
                <a:extLst>
                  <a:ext uri="{FF2B5EF4-FFF2-40B4-BE49-F238E27FC236}">
                    <a16:creationId xmlns:a16="http://schemas.microsoft.com/office/drawing/2014/main" id="{BB1D846B-E979-4AED-A4BB-77BB060A8F1A}"/>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
        <p:nvSpPr>
          <p:cNvPr id="94" name="TextBox 93">
            <a:extLst>
              <a:ext uri="{FF2B5EF4-FFF2-40B4-BE49-F238E27FC236}">
                <a16:creationId xmlns:a16="http://schemas.microsoft.com/office/drawing/2014/main" id="{AD16E337-9069-47BC-8D40-BA79D5F82BB4}"/>
              </a:ext>
            </a:extLst>
          </p:cNvPr>
          <p:cNvSpPr txBox="1"/>
          <p:nvPr/>
        </p:nvSpPr>
        <p:spPr>
          <a:xfrm>
            <a:off x="5742589" y="2404103"/>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5 cm</a:t>
            </a:r>
          </a:p>
        </p:txBody>
      </p:sp>
      <p:sp>
        <p:nvSpPr>
          <p:cNvPr id="95" name="Rectangle 94">
            <a:extLst>
              <a:ext uri="{FF2B5EF4-FFF2-40B4-BE49-F238E27FC236}">
                <a16:creationId xmlns:a16="http://schemas.microsoft.com/office/drawing/2014/main" id="{72890679-459F-4399-A221-F3CA28B91325}"/>
              </a:ext>
            </a:extLst>
          </p:cNvPr>
          <p:cNvSpPr/>
          <p:nvPr/>
        </p:nvSpPr>
        <p:spPr>
          <a:xfrm>
            <a:off x="3669440" y="2913308"/>
            <a:ext cx="4410540" cy="264744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a:extLst>
              <a:ext uri="{FF2B5EF4-FFF2-40B4-BE49-F238E27FC236}">
                <a16:creationId xmlns:a16="http://schemas.microsoft.com/office/drawing/2014/main" id="{BC962694-6176-47A5-98CB-2519EC5FBAC7}"/>
              </a:ext>
            </a:extLst>
          </p:cNvPr>
          <p:cNvSpPr txBox="1"/>
          <p:nvPr/>
        </p:nvSpPr>
        <p:spPr>
          <a:xfrm>
            <a:off x="3213831" y="5163828"/>
            <a:ext cx="579200"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97" name="TextBox 96">
            <a:extLst>
              <a:ext uri="{FF2B5EF4-FFF2-40B4-BE49-F238E27FC236}">
                <a16:creationId xmlns:a16="http://schemas.microsoft.com/office/drawing/2014/main" id="{2694FC9D-8703-465A-81CB-0B6445C7F9D8}"/>
              </a:ext>
            </a:extLst>
          </p:cNvPr>
          <p:cNvSpPr txBox="1"/>
          <p:nvPr/>
        </p:nvSpPr>
        <p:spPr>
          <a:xfrm>
            <a:off x="3090240" y="2441131"/>
            <a:ext cx="579200"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
        <p:nvSpPr>
          <p:cNvPr id="98" name="TextBox 97">
            <a:extLst>
              <a:ext uri="{FF2B5EF4-FFF2-40B4-BE49-F238E27FC236}">
                <a16:creationId xmlns:a16="http://schemas.microsoft.com/office/drawing/2014/main" id="{862563C3-D634-48C4-93FE-3043B7695C03}"/>
              </a:ext>
            </a:extLst>
          </p:cNvPr>
          <p:cNvSpPr txBox="1"/>
          <p:nvPr/>
        </p:nvSpPr>
        <p:spPr>
          <a:xfrm>
            <a:off x="8076031" y="2425192"/>
            <a:ext cx="579200"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99" name="TextBox 98">
            <a:extLst>
              <a:ext uri="{FF2B5EF4-FFF2-40B4-BE49-F238E27FC236}">
                <a16:creationId xmlns:a16="http://schemas.microsoft.com/office/drawing/2014/main" id="{B2D08D55-8CDF-45DE-A3CF-FF74F8E213B0}"/>
              </a:ext>
            </a:extLst>
          </p:cNvPr>
          <p:cNvSpPr txBox="1"/>
          <p:nvPr/>
        </p:nvSpPr>
        <p:spPr>
          <a:xfrm>
            <a:off x="8015403" y="5151849"/>
            <a:ext cx="579200"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grpSp>
        <p:nvGrpSpPr>
          <p:cNvPr id="100" name="Group 129">
            <a:extLst>
              <a:ext uri="{FF2B5EF4-FFF2-40B4-BE49-F238E27FC236}">
                <a16:creationId xmlns:a16="http://schemas.microsoft.com/office/drawing/2014/main" id="{220AEFB5-703D-456A-9815-7C47CAEFDE73}"/>
              </a:ext>
            </a:extLst>
          </p:cNvPr>
          <p:cNvGrpSpPr>
            <a:grpSpLocks/>
          </p:cNvGrpSpPr>
          <p:nvPr/>
        </p:nvGrpSpPr>
        <p:grpSpPr bwMode="auto">
          <a:xfrm rot="17959700">
            <a:off x="3919377" y="-2018086"/>
            <a:ext cx="9746308" cy="5276959"/>
            <a:chOff x="1740" y="3848"/>
            <a:chExt cx="3152" cy="1714"/>
          </a:xfrm>
        </p:grpSpPr>
        <p:sp>
          <p:nvSpPr>
            <p:cNvPr id="101" name="Rectangle 130">
              <a:extLst>
                <a:ext uri="{FF2B5EF4-FFF2-40B4-BE49-F238E27FC236}">
                  <a16:creationId xmlns:a16="http://schemas.microsoft.com/office/drawing/2014/main" id="{6F9FA02A-5F29-4F7E-9923-35F27C6FB91E}"/>
                </a:ext>
              </a:extLst>
            </p:cNvPr>
            <p:cNvSpPr>
              <a:spLocks noChangeArrowheads="1"/>
            </p:cNvSpPr>
            <p:nvPr/>
          </p:nvSpPr>
          <p:spPr bwMode="auto">
            <a:xfrm rot="19835920">
              <a:off x="1740" y="4513"/>
              <a:ext cx="3152" cy="431"/>
            </a:xfrm>
            <a:prstGeom prst="rect">
              <a:avLst/>
            </a:prstGeom>
            <a:noFill/>
            <a:ln w="38100">
              <a:solidFill>
                <a:srgbClr val="006666"/>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eaLnBrk="1" hangingPunct="1"/>
              <a:endParaRPr lang="vi-VN"/>
            </a:p>
          </p:txBody>
        </p:sp>
        <p:sp>
          <p:nvSpPr>
            <p:cNvPr id="102" name="Line 131">
              <a:extLst>
                <a:ext uri="{FF2B5EF4-FFF2-40B4-BE49-F238E27FC236}">
                  <a16:creationId xmlns:a16="http://schemas.microsoft.com/office/drawing/2014/main" id="{B216A28B-2103-4799-8FA8-70FDAC4CBA64}"/>
                </a:ext>
              </a:extLst>
            </p:cNvPr>
            <p:cNvSpPr>
              <a:spLocks noChangeShapeType="1"/>
            </p:cNvSpPr>
            <p:nvPr/>
          </p:nvSpPr>
          <p:spPr bwMode="auto">
            <a:xfrm rot="-1764080">
              <a:off x="2134" y="517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 name="Line 132">
              <a:extLst>
                <a:ext uri="{FF2B5EF4-FFF2-40B4-BE49-F238E27FC236}">
                  <a16:creationId xmlns:a16="http://schemas.microsoft.com/office/drawing/2014/main" id="{685E3436-C3A5-483B-AF5D-9CC2FD42FA98}"/>
                </a:ext>
              </a:extLst>
            </p:cNvPr>
            <p:cNvSpPr>
              <a:spLocks noChangeShapeType="1"/>
            </p:cNvSpPr>
            <p:nvPr/>
          </p:nvSpPr>
          <p:spPr bwMode="auto">
            <a:xfrm rot="-1764080">
              <a:off x="2374" y="503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133">
              <a:extLst>
                <a:ext uri="{FF2B5EF4-FFF2-40B4-BE49-F238E27FC236}">
                  <a16:creationId xmlns:a16="http://schemas.microsoft.com/office/drawing/2014/main" id="{7F5A5755-5175-4776-B306-8B30717D00F1}"/>
                </a:ext>
              </a:extLst>
            </p:cNvPr>
            <p:cNvSpPr>
              <a:spLocks noChangeShapeType="1"/>
            </p:cNvSpPr>
            <p:nvPr/>
          </p:nvSpPr>
          <p:spPr bwMode="auto">
            <a:xfrm rot="-1764080">
              <a:off x="2623" y="4891"/>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5" name="Line 134">
              <a:extLst>
                <a:ext uri="{FF2B5EF4-FFF2-40B4-BE49-F238E27FC236}">
                  <a16:creationId xmlns:a16="http://schemas.microsoft.com/office/drawing/2014/main" id="{C188E4BB-37A5-4499-9FDF-81E4DF58D52B}"/>
                </a:ext>
              </a:extLst>
            </p:cNvPr>
            <p:cNvSpPr>
              <a:spLocks noChangeShapeType="1"/>
            </p:cNvSpPr>
            <p:nvPr/>
          </p:nvSpPr>
          <p:spPr bwMode="auto">
            <a:xfrm rot="-1764080">
              <a:off x="2873" y="4750"/>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6" name="Line 135">
              <a:extLst>
                <a:ext uri="{FF2B5EF4-FFF2-40B4-BE49-F238E27FC236}">
                  <a16:creationId xmlns:a16="http://schemas.microsoft.com/office/drawing/2014/main" id="{92F82D08-B0CD-4C23-82D6-EF267E346E2F}"/>
                </a:ext>
              </a:extLst>
            </p:cNvPr>
            <p:cNvSpPr>
              <a:spLocks noChangeShapeType="1"/>
            </p:cNvSpPr>
            <p:nvPr/>
          </p:nvSpPr>
          <p:spPr bwMode="auto">
            <a:xfrm rot="-1764080">
              <a:off x="3126" y="4613"/>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136">
              <a:extLst>
                <a:ext uri="{FF2B5EF4-FFF2-40B4-BE49-F238E27FC236}">
                  <a16:creationId xmlns:a16="http://schemas.microsoft.com/office/drawing/2014/main" id="{5FD04950-9978-4BDA-B272-0F2C376A851B}"/>
                </a:ext>
              </a:extLst>
            </p:cNvPr>
            <p:cNvSpPr>
              <a:spLocks noChangeShapeType="1"/>
            </p:cNvSpPr>
            <p:nvPr/>
          </p:nvSpPr>
          <p:spPr bwMode="auto">
            <a:xfrm rot="-1764080">
              <a:off x="3376" y="446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 name="Line 137">
              <a:extLst>
                <a:ext uri="{FF2B5EF4-FFF2-40B4-BE49-F238E27FC236}">
                  <a16:creationId xmlns:a16="http://schemas.microsoft.com/office/drawing/2014/main" id="{2EE77853-D122-4521-8F4C-07822B4D6E70}"/>
                </a:ext>
              </a:extLst>
            </p:cNvPr>
            <p:cNvSpPr>
              <a:spLocks noChangeShapeType="1"/>
            </p:cNvSpPr>
            <p:nvPr/>
          </p:nvSpPr>
          <p:spPr bwMode="auto">
            <a:xfrm rot="-1764080">
              <a:off x="3634" y="4332"/>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 name="Line 138">
              <a:extLst>
                <a:ext uri="{FF2B5EF4-FFF2-40B4-BE49-F238E27FC236}">
                  <a16:creationId xmlns:a16="http://schemas.microsoft.com/office/drawing/2014/main" id="{17CD557D-7D5B-4802-884C-78A47BD4A84F}"/>
                </a:ext>
              </a:extLst>
            </p:cNvPr>
            <p:cNvSpPr>
              <a:spLocks noChangeShapeType="1"/>
            </p:cNvSpPr>
            <p:nvPr/>
          </p:nvSpPr>
          <p:spPr bwMode="auto">
            <a:xfrm rot="-1764080">
              <a:off x="3883" y="4187"/>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139">
              <a:extLst>
                <a:ext uri="{FF2B5EF4-FFF2-40B4-BE49-F238E27FC236}">
                  <a16:creationId xmlns:a16="http://schemas.microsoft.com/office/drawing/2014/main" id="{84158772-CAA5-4C10-A4EB-AE5D77FA3362}"/>
                </a:ext>
              </a:extLst>
            </p:cNvPr>
            <p:cNvSpPr>
              <a:spLocks noChangeShapeType="1"/>
            </p:cNvSpPr>
            <p:nvPr/>
          </p:nvSpPr>
          <p:spPr bwMode="auto">
            <a:xfrm rot="-1764080">
              <a:off x="4134" y="4049"/>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 name="Line 140">
              <a:extLst>
                <a:ext uri="{FF2B5EF4-FFF2-40B4-BE49-F238E27FC236}">
                  <a16:creationId xmlns:a16="http://schemas.microsoft.com/office/drawing/2014/main" id="{CE674AD6-1538-4827-8004-4B2DB85C5F14}"/>
                </a:ext>
              </a:extLst>
            </p:cNvPr>
            <p:cNvSpPr>
              <a:spLocks noChangeShapeType="1"/>
            </p:cNvSpPr>
            <p:nvPr/>
          </p:nvSpPr>
          <p:spPr bwMode="auto">
            <a:xfrm rot="-1764080">
              <a:off x="4382" y="3906"/>
              <a:ext cx="0" cy="166"/>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 name="Text Box 141">
              <a:extLst>
                <a:ext uri="{FF2B5EF4-FFF2-40B4-BE49-F238E27FC236}">
                  <a16:creationId xmlns:a16="http://schemas.microsoft.com/office/drawing/2014/main" id="{E8C17107-881A-4D85-8551-105EC98E7163}"/>
                </a:ext>
              </a:extLst>
            </p:cNvPr>
            <p:cNvSpPr txBox="1">
              <a:spLocks noChangeArrowheads="1"/>
            </p:cNvSpPr>
            <p:nvPr/>
          </p:nvSpPr>
          <p:spPr bwMode="auto">
            <a:xfrm rot="-1764080">
              <a:off x="4119" y="4153"/>
              <a:ext cx="246"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9</a:t>
              </a:r>
            </a:p>
          </p:txBody>
        </p:sp>
        <p:sp>
          <p:nvSpPr>
            <p:cNvPr id="113" name="Text Box 142">
              <a:extLst>
                <a:ext uri="{FF2B5EF4-FFF2-40B4-BE49-F238E27FC236}">
                  <a16:creationId xmlns:a16="http://schemas.microsoft.com/office/drawing/2014/main" id="{DF386837-937D-4211-BE57-E17A40F30AE2}"/>
                </a:ext>
              </a:extLst>
            </p:cNvPr>
            <p:cNvSpPr txBox="1">
              <a:spLocks noChangeArrowheads="1"/>
            </p:cNvSpPr>
            <p:nvPr/>
          </p:nvSpPr>
          <p:spPr bwMode="auto">
            <a:xfrm rot="-1764080">
              <a:off x="2112" y="5305"/>
              <a:ext cx="194" cy="257"/>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1</a:t>
              </a:r>
            </a:p>
          </p:txBody>
        </p:sp>
        <p:sp>
          <p:nvSpPr>
            <p:cNvPr id="114" name="Text Box 143">
              <a:extLst>
                <a:ext uri="{FF2B5EF4-FFF2-40B4-BE49-F238E27FC236}">
                  <a16:creationId xmlns:a16="http://schemas.microsoft.com/office/drawing/2014/main" id="{E4C7F2F5-FE88-48CF-B688-AA5E5D8A3C17}"/>
                </a:ext>
              </a:extLst>
            </p:cNvPr>
            <p:cNvSpPr txBox="1">
              <a:spLocks noChangeArrowheads="1"/>
            </p:cNvSpPr>
            <p:nvPr/>
          </p:nvSpPr>
          <p:spPr bwMode="auto">
            <a:xfrm rot="-1764080">
              <a:off x="2351" y="5155"/>
              <a:ext cx="246"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2</a:t>
              </a:r>
            </a:p>
          </p:txBody>
        </p:sp>
        <p:sp>
          <p:nvSpPr>
            <p:cNvPr id="115" name="Text Box 144">
              <a:extLst>
                <a:ext uri="{FF2B5EF4-FFF2-40B4-BE49-F238E27FC236}">
                  <a16:creationId xmlns:a16="http://schemas.microsoft.com/office/drawing/2014/main" id="{21ADD60A-5803-4854-B33A-356415B659EE}"/>
                </a:ext>
              </a:extLst>
            </p:cNvPr>
            <p:cNvSpPr txBox="1">
              <a:spLocks noChangeArrowheads="1"/>
            </p:cNvSpPr>
            <p:nvPr/>
          </p:nvSpPr>
          <p:spPr bwMode="auto">
            <a:xfrm rot="-1764080">
              <a:off x="2603" y="5008"/>
              <a:ext cx="246"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3</a:t>
              </a:r>
            </a:p>
          </p:txBody>
        </p:sp>
        <p:sp>
          <p:nvSpPr>
            <p:cNvPr id="116" name="Text Box 145">
              <a:extLst>
                <a:ext uri="{FF2B5EF4-FFF2-40B4-BE49-F238E27FC236}">
                  <a16:creationId xmlns:a16="http://schemas.microsoft.com/office/drawing/2014/main" id="{EA280162-B31B-4BDE-9D8A-2E681165D4BF}"/>
                </a:ext>
              </a:extLst>
            </p:cNvPr>
            <p:cNvSpPr txBox="1">
              <a:spLocks noChangeArrowheads="1"/>
            </p:cNvSpPr>
            <p:nvPr/>
          </p:nvSpPr>
          <p:spPr bwMode="auto">
            <a:xfrm rot="-1764080">
              <a:off x="2855" y="4878"/>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4</a:t>
              </a:r>
            </a:p>
          </p:txBody>
        </p:sp>
        <p:sp>
          <p:nvSpPr>
            <p:cNvPr id="117" name="Text Box 146">
              <a:extLst>
                <a:ext uri="{FF2B5EF4-FFF2-40B4-BE49-F238E27FC236}">
                  <a16:creationId xmlns:a16="http://schemas.microsoft.com/office/drawing/2014/main" id="{62DA1867-5FCC-46B7-8F29-1325AB810499}"/>
                </a:ext>
              </a:extLst>
            </p:cNvPr>
            <p:cNvSpPr txBox="1">
              <a:spLocks noChangeArrowheads="1"/>
            </p:cNvSpPr>
            <p:nvPr/>
          </p:nvSpPr>
          <p:spPr bwMode="auto">
            <a:xfrm rot="-1764080">
              <a:off x="3117" y="4725"/>
              <a:ext cx="245"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5</a:t>
              </a:r>
            </a:p>
          </p:txBody>
        </p:sp>
        <p:sp>
          <p:nvSpPr>
            <p:cNvPr id="118" name="Text Box 147">
              <a:extLst>
                <a:ext uri="{FF2B5EF4-FFF2-40B4-BE49-F238E27FC236}">
                  <a16:creationId xmlns:a16="http://schemas.microsoft.com/office/drawing/2014/main" id="{FCC2BF79-6082-42C8-B9CF-F57E1F081DAB}"/>
                </a:ext>
              </a:extLst>
            </p:cNvPr>
            <p:cNvSpPr txBox="1">
              <a:spLocks noChangeArrowheads="1"/>
            </p:cNvSpPr>
            <p:nvPr/>
          </p:nvSpPr>
          <p:spPr bwMode="auto">
            <a:xfrm rot="-1764080">
              <a:off x="3352" y="4585"/>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6</a:t>
              </a:r>
            </a:p>
          </p:txBody>
        </p:sp>
        <p:sp>
          <p:nvSpPr>
            <p:cNvPr id="119" name="Text Box 148">
              <a:extLst>
                <a:ext uri="{FF2B5EF4-FFF2-40B4-BE49-F238E27FC236}">
                  <a16:creationId xmlns:a16="http://schemas.microsoft.com/office/drawing/2014/main" id="{F7011B22-B7CD-4573-B8EE-9F91C7FBF690}"/>
                </a:ext>
              </a:extLst>
            </p:cNvPr>
            <p:cNvSpPr txBox="1">
              <a:spLocks noChangeArrowheads="1"/>
            </p:cNvSpPr>
            <p:nvPr/>
          </p:nvSpPr>
          <p:spPr bwMode="auto">
            <a:xfrm rot="-1764080">
              <a:off x="3605" y="4446"/>
              <a:ext cx="245" cy="255"/>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dirty="0">
                  <a:solidFill>
                    <a:srgbClr val="990033"/>
                  </a:solidFill>
                  <a:effectLst>
                    <a:outerShdw blurRad="38100" dist="38100" dir="2700000" algn="tl">
                      <a:srgbClr val="000000"/>
                    </a:outerShdw>
                  </a:effectLst>
                  <a:cs typeface="Arial" charset="0"/>
                </a:rPr>
                <a:t>7</a:t>
              </a:r>
            </a:p>
          </p:txBody>
        </p:sp>
        <p:sp>
          <p:nvSpPr>
            <p:cNvPr id="120" name="Text Box 149">
              <a:extLst>
                <a:ext uri="{FF2B5EF4-FFF2-40B4-BE49-F238E27FC236}">
                  <a16:creationId xmlns:a16="http://schemas.microsoft.com/office/drawing/2014/main" id="{22437423-F89D-4A0F-9C6F-E7AA825A91E6}"/>
                </a:ext>
              </a:extLst>
            </p:cNvPr>
            <p:cNvSpPr txBox="1">
              <a:spLocks noChangeArrowheads="1"/>
            </p:cNvSpPr>
            <p:nvPr/>
          </p:nvSpPr>
          <p:spPr bwMode="auto">
            <a:xfrm rot="-1764080">
              <a:off x="3866" y="4289"/>
              <a:ext cx="246"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8</a:t>
              </a:r>
            </a:p>
          </p:txBody>
        </p:sp>
        <p:sp>
          <p:nvSpPr>
            <p:cNvPr id="121" name="Text Box 150">
              <a:extLst>
                <a:ext uri="{FF2B5EF4-FFF2-40B4-BE49-F238E27FC236}">
                  <a16:creationId xmlns:a16="http://schemas.microsoft.com/office/drawing/2014/main" id="{ECE4650F-0667-46B3-AD3A-C0930B351271}"/>
                </a:ext>
              </a:extLst>
            </p:cNvPr>
            <p:cNvSpPr txBox="1">
              <a:spLocks noChangeArrowheads="1"/>
            </p:cNvSpPr>
            <p:nvPr/>
          </p:nvSpPr>
          <p:spPr bwMode="auto">
            <a:xfrm rot="19835920">
              <a:off x="4319" y="4032"/>
              <a:ext cx="368" cy="256"/>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cs typeface="Arial" charset="0"/>
                </a:rPr>
                <a:t>10</a:t>
              </a:r>
            </a:p>
          </p:txBody>
        </p:sp>
        <p:grpSp>
          <p:nvGrpSpPr>
            <p:cNvPr id="122" name="Group 151">
              <a:extLst>
                <a:ext uri="{FF2B5EF4-FFF2-40B4-BE49-F238E27FC236}">
                  <a16:creationId xmlns:a16="http://schemas.microsoft.com/office/drawing/2014/main" id="{AA255DAD-D340-4252-AE38-89433FD53CF6}"/>
                </a:ext>
              </a:extLst>
            </p:cNvPr>
            <p:cNvGrpSpPr>
              <a:grpSpLocks/>
            </p:cNvGrpSpPr>
            <p:nvPr/>
          </p:nvGrpSpPr>
          <p:grpSpPr bwMode="auto">
            <a:xfrm rot="-1764080">
              <a:off x="1897" y="5252"/>
              <a:ext cx="186" cy="84"/>
              <a:chOff x="760" y="1263"/>
              <a:chExt cx="206" cy="114"/>
            </a:xfrm>
          </p:grpSpPr>
          <p:sp>
            <p:nvSpPr>
              <p:cNvPr id="183" name="Line 152">
                <a:extLst>
                  <a:ext uri="{FF2B5EF4-FFF2-40B4-BE49-F238E27FC236}">
                    <a16:creationId xmlns:a16="http://schemas.microsoft.com/office/drawing/2014/main" id="{25DEF9D3-5D20-4ED1-819A-236927BBBA51}"/>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4" name="Line 153">
                <a:extLst>
                  <a:ext uri="{FF2B5EF4-FFF2-40B4-BE49-F238E27FC236}">
                    <a16:creationId xmlns:a16="http://schemas.microsoft.com/office/drawing/2014/main" id="{68FCD166-12D2-4FF2-8B20-BE3897881BAC}"/>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5" name="Line 154">
                <a:extLst>
                  <a:ext uri="{FF2B5EF4-FFF2-40B4-BE49-F238E27FC236}">
                    <a16:creationId xmlns:a16="http://schemas.microsoft.com/office/drawing/2014/main" id="{BDBEFC48-5746-4DDF-887A-AD28F8075C49}"/>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6" name="Line 155">
                <a:extLst>
                  <a:ext uri="{FF2B5EF4-FFF2-40B4-BE49-F238E27FC236}">
                    <a16:creationId xmlns:a16="http://schemas.microsoft.com/office/drawing/2014/main" id="{DF3AEE91-D02B-4C1B-BB43-D1F459E3544C}"/>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7" name="Line 156">
                <a:extLst>
                  <a:ext uri="{FF2B5EF4-FFF2-40B4-BE49-F238E27FC236}">
                    <a16:creationId xmlns:a16="http://schemas.microsoft.com/office/drawing/2014/main" id="{05816DEA-F14A-488E-AFD7-4494487BF2BA}"/>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3" name="Group 157">
              <a:extLst>
                <a:ext uri="{FF2B5EF4-FFF2-40B4-BE49-F238E27FC236}">
                  <a16:creationId xmlns:a16="http://schemas.microsoft.com/office/drawing/2014/main" id="{8FCAD5C4-A2EC-4D28-8945-7624FF5D440F}"/>
                </a:ext>
              </a:extLst>
            </p:cNvPr>
            <p:cNvGrpSpPr>
              <a:grpSpLocks/>
            </p:cNvGrpSpPr>
            <p:nvPr/>
          </p:nvGrpSpPr>
          <p:grpSpPr bwMode="auto">
            <a:xfrm rot="-1764080">
              <a:off x="2139" y="5116"/>
              <a:ext cx="186" cy="84"/>
              <a:chOff x="760" y="1263"/>
              <a:chExt cx="206" cy="114"/>
            </a:xfrm>
          </p:grpSpPr>
          <p:sp>
            <p:nvSpPr>
              <p:cNvPr id="178" name="Line 158">
                <a:extLst>
                  <a:ext uri="{FF2B5EF4-FFF2-40B4-BE49-F238E27FC236}">
                    <a16:creationId xmlns:a16="http://schemas.microsoft.com/office/drawing/2014/main" id="{EB1F5AFA-907B-48F2-9737-7F33DBF3E273}"/>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9" name="Line 159">
                <a:extLst>
                  <a:ext uri="{FF2B5EF4-FFF2-40B4-BE49-F238E27FC236}">
                    <a16:creationId xmlns:a16="http://schemas.microsoft.com/office/drawing/2014/main" id="{8ABDCA98-9101-46F9-BD31-E56890BB8258}"/>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0" name="Line 160">
                <a:extLst>
                  <a:ext uri="{FF2B5EF4-FFF2-40B4-BE49-F238E27FC236}">
                    <a16:creationId xmlns:a16="http://schemas.microsoft.com/office/drawing/2014/main" id="{E02CB225-A74B-42FB-86A3-60880E47C34B}"/>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1" name="Line 161">
                <a:extLst>
                  <a:ext uri="{FF2B5EF4-FFF2-40B4-BE49-F238E27FC236}">
                    <a16:creationId xmlns:a16="http://schemas.microsoft.com/office/drawing/2014/main" id="{1CD96358-1DD7-4330-84D3-CED487509E01}"/>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2" name="Line 162">
                <a:extLst>
                  <a:ext uri="{FF2B5EF4-FFF2-40B4-BE49-F238E27FC236}">
                    <a16:creationId xmlns:a16="http://schemas.microsoft.com/office/drawing/2014/main" id="{F32EAA77-9474-4530-92DE-86625F51BD95}"/>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4" name="Group 163">
              <a:extLst>
                <a:ext uri="{FF2B5EF4-FFF2-40B4-BE49-F238E27FC236}">
                  <a16:creationId xmlns:a16="http://schemas.microsoft.com/office/drawing/2014/main" id="{2E1C5249-618A-4E55-AE82-B1202E519FCF}"/>
                </a:ext>
              </a:extLst>
            </p:cNvPr>
            <p:cNvGrpSpPr>
              <a:grpSpLocks/>
            </p:cNvGrpSpPr>
            <p:nvPr/>
          </p:nvGrpSpPr>
          <p:grpSpPr bwMode="auto">
            <a:xfrm rot="-1764080">
              <a:off x="2388" y="4975"/>
              <a:ext cx="186" cy="84"/>
              <a:chOff x="760" y="1263"/>
              <a:chExt cx="206" cy="114"/>
            </a:xfrm>
          </p:grpSpPr>
          <p:sp>
            <p:nvSpPr>
              <p:cNvPr id="173" name="Line 164">
                <a:extLst>
                  <a:ext uri="{FF2B5EF4-FFF2-40B4-BE49-F238E27FC236}">
                    <a16:creationId xmlns:a16="http://schemas.microsoft.com/office/drawing/2014/main" id="{C6F7468D-E3AB-47EA-93B4-B29D33F38244}"/>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4" name="Line 165">
                <a:extLst>
                  <a:ext uri="{FF2B5EF4-FFF2-40B4-BE49-F238E27FC236}">
                    <a16:creationId xmlns:a16="http://schemas.microsoft.com/office/drawing/2014/main" id="{34B6EE9C-404A-412B-BDC1-1CDF14F35891}"/>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5" name="Line 166">
                <a:extLst>
                  <a:ext uri="{FF2B5EF4-FFF2-40B4-BE49-F238E27FC236}">
                    <a16:creationId xmlns:a16="http://schemas.microsoft.com/office/drawing/2014/main" id="{29E58E2C-D422-44B1-BB73-34BA0AEC1991}"/>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6" name="Line 167">
                <a:extLst>
                  <a:ext uri="{FF2B5EF4-FFF2-40B4-BE49-F238E27FC236}">
                    <a16:creationId xmlns:a16="http://schemas.microsoft.com/office/drawing/2014/main" id="{F9BDAFAD-2508-46EB-9BFC-AA41DDE725A0}"/>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7" name="Line 168">
                <a:extLst>
                  <a:ext uri="{FF2B5EF4-FFF2-40B4-BE49-F238E27FC236}">
                    <a16:creationId xmlns:a16="http://schemas.microsoft.com/office/drawing/2014/main" id="{74770D4B-97C7-4813-8D3B-DF98978606D5}"/>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5" name="Group 124">
              <a:extLst>
                <a:ext uri="{FF2B5EF4-FFF2-40B4-BE49-F238E27FC236}">
                  <a16:creationId xmlns:a16="http://schemas.microsoft.com/office/drawing/2014/main" id="{D5CD8698-F6E4-4128-B0AA-78DC5DAC98C6}"/>
                </a:ext>
              </a:extLst>
            </p:cNvPr>
            <p:cNvGrpSpPr>
              <a:grpSpLocks/>
            </p:cNvGrpSpPr>
            <p:nvPr/>
          </p:nvGrpSpPr>
          <p:grpSpPr bwMode="auto">
            <a:xfrm rot="-1764080">
              <a:off x="2638" y="4835"/>
              <a:ext cx="186" cy="84"/>
              <a:chOff x="760" y="1263"/>
              <a:chExt cx="206" cy="114"/>
            </a:xfrm>
          </p:grpSpPr>
          <p:sp>
            <p:nvSpPr>
              <p:cNvPr id="168" name="Line 170">
                <a:extLst>
                  <a:ext uri="{FF2B5EF4-FFF2-40B4-BE49-F238E27FC236}">
                    <a16:creationId xmlns:a16="http://schemas.microsoft.com/office/drawing/2014/main" id="{03BC8F55-FEF6-474B-999D-650E808AC1ED}"/>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9" name="Line 171">
                <a:extLst>
                  <a:ext uri="{FF2B5EF4-FFF2-40B4-BE49-F238E27FC236}">
                    <a16:creationId xmlns:a16="http://schemas.microsoft.com/office/drawing/2014/main" id="{E5A6BC39-BD8E-418F-BBF1-C67E646A31F9}"/>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0" name="Line 172">
                <a:extLst>
                  <a:ext uri="{FF2B5EF4-FFF2-40B4-BE49-F238E27FC236}">
                    <a16:creationId xmlns:a16="http://schemas.microsoft.com/office/drawing/2014/main" id="{7FDA7522-2362-4748-B975-10DC43163972}"/>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1" name="Line 173">
                <a:extLst>
                  <a:ext uri="{FF2B5EF4-FFF2-40B4-BE49-F238E27FC236}">
                    <a16:creationId xmlns:a16="http://schemas.microsoft.com/office/drawing/2014/main" id="{34E149DE-7F0F-46EB-9DE0-BB752FAF878A}"/>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2" name="Line 174">
                <a:extLst>
                  <a:ext uri="{FF2B5EF4-FFF2-40B4-BE49-F238E27FC236}">
                    <a16:creationId xmlns:a16="http://schemas.microsoft.com/office/drawing/2014/main" id="{D3B0A56C-1A0C-4104-97A8-357B91162C89}"/>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6" name="Group 175">
              <a:extLst>
                <a:ext uri="{FF2B5EF4-FFF2-40B4-BE49-F238E27FC236}">
                  <a16:creationId xmlns:a16="http://schemas.microsoft.com/office/drawing/2014/main" id="{3888770D-777C-4331-B6D3-E3EE6027BFD9}"/>
                </a:ext>
              </a:extLst>
            </p:cNvPr>
            <p:cNvGrpSpPr>
              <a:grpSpLocks/>
            </p:cNvGrpSpPr>
            <p:nvPr/>
          </p:nvGrpSpPr>
          <p:grpSpPr bwMode="auto">
            <a:xfrm rot="-1764080">
              <a:off x="2887" y="4694"/>
              <a:ext cx="186" cy="84"/>
              <a:chOff x="760" y="1263"/>
              <a:chExt cx="206" cy="114"/>
            </a:xfrm>
          </p:grpSpPr>
          <p:sp>
            <p:nvSpPr>
              <p:cNvPr id="163" name="Line 176">
                <a:extLst>
                  <a:ext uri="{FF2B5EF4-FFF2-40B4-BE49-F238E27FC236}">
                    <a16:creationId xmlns:a16="http://schemas.microsoft.com/office/drawing/2014/main" id="{6A92F001-781D-4D34-95D1-1C2F6597251D}"/>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4" name="Line 177">
                <a:extLst>
                  <a:ext uri="{FF2B5EF4-FFF2-40B4-BE49-F238E27FC236}">
                    <a16:creationId xmlns:a16="http://schemas.microsoft.com/office/drawing/2014/main" id="{6B25FCCC-42A7-4F91-BEA8-CFBA265397EC}"/>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5" name="Line 178">
                <a:extLst>
                  <a:ext uri="{FF2B5EF4-FFF2-40B4-BE49-F238E27FC236}">
                    <a16:creationId xmlns:a16="http://schemas.microsoft.com/office/drawing/2014/main" id="{6C9EACA0-5613-4D0B-8FDB-DE3B491880FA}"/>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6" name="Line 179">
                <a:extLst>
                  <a:ext uri="{FF2B5EF4-FFF2-40B4-BE49-F238E27FC236}">
                    <a16:creationId xmlns:a16="http://schemas.microsoft.com/office/drawing/2014/main" id="{A8932173-70C6-4ED0-94B4-035AD3071E7D}"/>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7" name="Line 180">
                <a:extLst>
                  <a:ext uri="{FF2B5EF4-FFF2-40B4-BE49-F238E27FC236}">
                    <a16:creationId xmlns:a16="http://schemas.microsoft.com/office/drawing/2014/main" id="{37F08EB4-084A-45F1-9195-3DFAE27EF314}"/>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7" name="Group 181">
              <a:extLst>
                <a:ext uri="{FF2B5EF4-FFF2-40B4-BE49-F238E27FC236}">
                  <a16:creationId xmlns:a16="http://schemas.microsoft.com/office/drawing/2014/main" id="{28C8C502-93F6-4FBD-99CA-B9F12D4F8342}"/>
                </a:ext>
              </a:extLst>
            </p:cNvPr>
            <p:cNvGrpSpPr>
              <a:grpSpLocks/>
            </p:cNvGrpSpPr>
            <p:nvPr/>
          </p:nvGrpSpPr>
          <p:grpSpPr bwMode="auto">
            <a:xfrm rot="-1764080">
              <a:off x="3137" y="4553"/>
              <a:ext cx="186" cy="84"/>
              <a:chOff x="760" y="1263"/>
              <a:chExt cx="206" cy="114"/>
            </a:xfrm>
          </p:grpSpPr>
          <p:sp>
            <p:nvSpPr>
              <p:cNvPr id="158" name="Line 182">
                <a:extLst>
                  <a:ext uri="{FF2B5EF4-FFF2-40B4-BE49-F238E27FC236}">
                    <a16:creationId xmlns:a16="http://schemas.microsoft.com/office/drawing/2014/main" id="{634BE7AB-8512-4F28-8256-52EA1842B39B}"/>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9" name="Line 183">
                <a:extLst>
                  <a:ext uri="{FF2B5EF4-FFF2-40B4-BE49-F238E27FC236}">
                    <a16:creationId xmlns:a16="http://schemas.microsoft.com/office/drawing/2014/main" id="{5528A7FA-8032-4A13-8713-5B7F5ECB8298}"/>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0" name="Line 184">
                <a:extLst>
                  <a:ext uri="{FF2B5EF4-FFF2-40B4-BE49-F238E27FC236}">
                    <a16:creationId xmlns:a16="http://schemas.microsoft.com/office/drawing/2014/main" id="{5B54315D-EDA5-4FC4-8AE6-8E8AD058B558}"/>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1" name="Line 185">
                <a:extLst>
                  <a:ext uri="{FF2B5EF4-FFF2-40B4-BE49-F238E27FC236}">
                    <a16:creationId xmlns:a16="http://schemas.microsoft.com/office/drawing/2014/main" id="{E9AA4BDB-5C8A-472D-93EC-1BCF6A4F8AF8}"/>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2" name="Line 186">
                <a:extLst>
                  <a:ext uri="{FF2B5EF4-FFF2-40B4-BE49-F238E27FC236}">
                    <a16:creationId xmlns:a16="http://schemas.microsoft.com/office/drawing/2014/main" id="{4B92C60F-9CE1-4ED8-BC09-6E67E12B1DA9}"/>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8" name="Group 187">
              <a:extLst>
                <a:ext uri="{FF2B5EF4-FFF2-40B4-BE49-F238E27FC236}">
                  <a16:creationId xmlns:a16="http://schemas.microsoft.com/office/drawing/2014/main" id="{68FED8BD-4898-40AE-B3C2-D9E49536DB71}"/>
                </a:ext>
              </a:extLst>
            </p:cNvPr>
            <p:cNvGrpSpPr>
              <a:grpSpLocks/>
            </p:cNvGrpSpPr>
            <p:nvPr/>
          </p:nvGrpSpPr>
          <p:grpSpPr bwMode="auto">
            <a:xfrm rot="-1764080">
              <a:off x="3391" y="4410"/>
              <a:ext cx="185" cy="84"/>
              <a:chOff x="760" y="1263"/>
              <a:chExt cx="206" cy="114"/>
            </a:xfrm>
          </p:grpSpPr>
          <p:sp>
            <p:nvSpPr>
              <p:cNvPr id="153" name="Line 188">
                <a:extLst>
                  <a:ext uri="{FF2B5EF4-FFF2-40B4-BE49-F238E27FC236}">
                    <a16:creationId xmlns:a16="http://schemas.microsoft.com/office/drawing/2014/main" id="{FEC9B92A-18EC-40C5-9C90-D8D8D95E1C9B}"/>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4" name="Line 189">
                <a:extLst>
                  <a:ext uri="{FF2B5EF4-FFF2-40B4-BE49-F238E27FC236}">
                    <a16:creationId xmlns:a16="http://schemas.microsoft.com/office/drawing/2014/main" id="{272601B4-248B-46A8-AB3C-F96431BB55DC}"/>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5" name="Line 190">
                <a:extLst>
                  <a:ext uri="{FF2B5EF4-FFF2-40B4-BE49-F238E27FC236}">
                    <a16:creationId xmlns:a16="http://schemas.microsoft.com/office/drawing/2014/main" id="{EEE99AE6-FAFE-4BA9-9EE5-9E36E37D31C7}"/>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6" name="Line 191">
                <a:extLst>
                  <a:ext uri="{FF2B5EF4-FFF2-40B4-BE49-F238E27FC236}">
                    <a16:creationId xmlns:a16="http://schemas.microsoft.com/office/drawing/2014/main" id="{13FE3B8A-1515-4283-A052-267D9EAAD662}"/>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7" name="Line 192">
                <a:extLst>
                  <a:ext uri="{FF2B5EF4-FFF2-40B4-BE49-F238E27FC236}">
                    <a16:creationId xmlns:a16="http://schemas.microsoft.com/office/drawing/2014/main" id="{912BDF52-E129-4910-8F0D-2DC0B97D90A5}"/>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29" name="Group 193">
              <a:extLst>
                <a:ext uri="{FF2B5EF4-FFF2-40B4-BE49-F238E27FC236}">
                  <a16:creationId xmlns:a16="http://schemas.microsoft.com/office/drawing/2014/main" id="{0136EADC-0324-4374-9689-304E4F76570B}"/>
                </a:ext>
              </a:extLst>
            </p:cNvPr>
            <p:cNvGrpSpPr>
              <a:grpSpLocks/>
            </p:cNvGrpSpPr>
            <p:nvPr/>
          </p:nvGrpSpPr>
          <p:grpSpPr bwMode="auto">
            <a:xfrm rot="-1764080">
              <a:off x="3644" y="4268"/>
              <a:ext cx="186" cy="84"/>
              <a:chOff x="760" y="1263"/>
              <a:chExt cx="206" cy="114"/>
            </a:xfrm>
          </p:grpSpPr>
          <p:sp>
            <p:nvSpPr>
              <p:cNvPr id="148" name="Line 194">
                <a:extLst>
                  <a:ext uri="{FF2B5EF4-FFF2-40B4-BE49-F238E27FC236}">
                    <a16:creationId xmlns:a16="http://schemas.microsoft.com/office/drawing/2014/main" id="{908B9A49-D2CB-4EB3-8C85-A8C9CDD592CC}"/>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195">
                <a:extLst>
                  <a:ext uri="{FF2B5EF4-FFF2-40B4-BE49-F238E27FC236}">
                    <a16:creationId xmlns:a16="http://schemas.microsoft.com/office/drawing/2014/main" id="{2A4BB02B-7C30-40B8-9379-457C7AE7CF46}"/>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0" name="Line 196">
                <a:extLst>
                  <a:ext uri="{FF2B5EF4-FFF2-40B4-BE49-F238E27FC236}">
                    <a16:creationId xmlns:a16="http://schemas.microsoft.com/office/drawing/2014/main" id="{B6320A32-7DAB-4F3D-A21A-F64745AA2C84}"/>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1" name="Line 197">
                <a:extLst>
                  <a:ext uri="{FF2B5EF4-FFF2-40B4-BE49-F238E27FC236}">
                    <a16:creationId xmlns:a16="http://schemas.microsoft.com/office/drawing/2014/main" id="{5D81A338-5C76-44D3-A87A-82B00C09D4DA}"/>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2" name="Line 198">
                <a:extLst>
                  <a:ext uri="{FF2B5EF4-FFF2-40B4-BE49-F238E27FC236}">
                    <a16:creationId xmlns:a16="http://schemas.microsoft.com/office/drawing/2014/main" id="{1C8069CC-743A-40C4-B655-EE5717A9D904}"/>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0" name="Group 199">
              <a:extLst>
                <a:ext uri="{FF2B5EF4-FFF2-40B4-BE49-F238E27FC236}">
                  <a16:creationId xmlns:a16="http://schemas.microsoft.com/office/drawing/2014/main" id="{5BA9C8D7-69C2-4959-AA67-88B8CCDDB7B3}"/>
                </a:ext>
              </a:extLst>
            </p:cNvPr>
            <p:cNvGrpSpPr>
              <a:grpSpLocks/>
            </p:cNvGrpSpPr>
            <p:nvPr/>
          </p:nvGrpSpPr>
          <p:grpSpPr bwMode="auto">
            <a:xfrm rot="-1764080">
              <a:off x="3895" y="4126"/>
              <a:ext cx="186" cy="84"/>
              <a:chOff x="760" y="1263"/>
              <a:chExt cx="206" cy="114"/>
            </a:xfrm>
          </p:grpSpPr>
          <p:sp>
            <p:nvSpPr>
              <p:cNvPr id="143" name="Line 200">
                <a:extLst>
                  <a:ext uri="{FF2B5EF4-FFF2-40B4-BE49-F238E27FC236}">
                    <a16:creationId xmlns:a16="http://schemas.microsoft.com/office/drawing/2014/main" id="{CF527E47-D7B4-467F-B8CE-F21155663F96}"/>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4" name="Line 201">
                <a:extLst>
                  <a:ext uri="{FF2B5EF4-FFF2-40B4-BE49-F238E27FC236}">
                    <a16:creationId xmlns:a16="http://schemas.microsoft.com/office/drawing/2014/main" id="{8E1D5FD8-FDC3-4475-99AF-DA5CF1A9CE25}"/>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5" name="Line 202">
                <a:extLst>
                  <a:ext uri="{FF2B5EF4-FFF2-40B4-BE49-F238E27FC236}">
                    <a16:creationId xmlns:a16="http://schemas.microsoft.com/office/drawing/2014/main" id="{C1520F8E-76B6-43A5-8563-6B8224F56C58}"/>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6" name="Line 203">
                <a:extLst>
                  <a:ext uri="{FF2B5EF4-FFF2-40B4-BE49-F238E27FC236}">
                    <a16:creationId xmlns:a16="http://schemas.microsoft.com/office/drawing/2014/main" id="{A25C3487-8188-4677-B84D-3443542B2821}"/>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7" name="Line 204">
                <a:extLst>
                  <a:ext uri="{FF2B5EF4-FFF2-40B4-BE49-F238E27FC236}">
                    <a16:creationId xmlns:a16="http://schemas.microsoft.com/office/drawing/2014/main" id="{28DCBE64-7B27-468D-9C88-1B3BF625AC46}"/>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1" name="Group 205">
              <a:extLst>
                <a:ext uri="{FF2B5EF4-FFF2-40B4-BE49-F238E27FC236}">
                  <a16:creationId xmlns:a16="http://schemas.microsoft.com/office/drawing/2014/main" id="{D7386446-1606-46C5-8224-21ECC7AC4A7D}"/>
                </a:ext>
              </a:extLst>
            </p:cNvPr>
            <p:cNvGrpSpPr>
              <a:grpSpLocks/>
            </p:cNvGrpSpPr>
            <p:nvPr/>
          </p:nvGrpSpPr>
          <p:grpSpPr bwMode="auto">
            <a:xfrm rot="-1764080">
              <a:off x="4149" y="3983"/>
              <a:ext cx="186" cy="84"/>
              <a:chOff x="760" y="1263"/>
              <a:chExt cx="206" cy="114"/>
            </a:xfrm>
          </p:grpSpPr>
          <p:sp>
            <p:nvSpPr>
              <p:cNvPr id="138" name="Line 206">
                <a:extLst>
                  <a:ext uri="{FF2B5EF4-FFF2-40B4-BE49-F238E27FC236}">
                    <a16:creationId xmlns:a16="http://schemas.microsoft.com/office/drawing/2014/main" id="{7E27C182-788E-4755-9302-96EF7909D3EF}"/>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9" name="Line 207">
                <a:extLst>
                  <a:ext uri="{FF2B5EF4-FFF2-40B4-BE49-F238E27FC236}">
                    <a16:creationId xmlns:a16="http://schemas.microsoft.com/office/drawing/2014/main" id="{05A8FF2E-1383-4AF1-9A83-EDDC25683877}"/>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0" name="Line 208">
                <a:extLst>
                  <a:ext uri="{FF2B5EF4-FFF2-40B4-BE49-F238E27FC236}">
                    <a16:creationId xmlns:a16="http://schemas.microsoft.com/office/drawing/2014/main" id="{B88323B9-A2A6-4E0B-A732-3DC2CFF450BD}"/>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1" name="Line 209">
                <a:extLst>
                  <a:ext uri="{FF2B5EF4-FFF2-40B4-BE49-F238E27FC236}">
                    <a16:creationId xmlns:a16="http://schemas.microsoft.com/office/drawing/2014/main" id="{6D0D3795-39DA-4D2F-B93C-D3E6C304E89D}"/>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2" name="Line 210">
                <a:extLst>
                  <a:ext uri="{FF2B5EF4-FFF2-40B4-BE49-F238E27FC236}">
                    <a16:creationId xmlns:a16="http://schemas.microsoft.com/office/drawing/2014/main" id="{3733F2CF-6B3D-4A7D-97EC-BD601A84D364}"/>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2" name="Group 211">
              <a:extLst>
                <a:ext uri="{FF2B5EF4-FFF2-40B4-BE49-F238E27FC236}">
                  <a16:creationId xmlns:a16="http://schemas.microsoft.com/office/drawing/2014/main" id="{B936E9DA-46B0-4F3B-A6E3-5F24F993BA6C}"/>
                </a:ext>
              </a:extLst>
            </p:cNvPr>
            <p:cNvGrpSpPr>
              <a:grpSpLocks/>
            </p:cNvGrpSpPr>
            <p:nvPr/>
          </p:nvGrpSpPr>
          <p:grpSpPr bwMode="auto">
            <a:xfrm rot="-1764080">
              <a:off x="4389" y="3848"/>
              <a:ext cx="186" cy="84"/>
              <a:chOff x="760" y="1263"/>
              <a:chExt cx="206" cy="114"/>
            </a:xfrm>
          </p:grpSpPr>
          <p:sp>
            <p:nvSpPr>
              <p:cNvPr id="133" name="Line 212">
                <a:extLst>
                  <a:ext uri="{FF2B5EF4-FFF2-40B4-BE49-F238E27FC236}">
                    <a16:creationId xmlns:a16="http://schemas.microsoft.com/office/drawing/2014/main" id="{2F556655-AA8B-4F96-B3BA-75EE367FBDA6}"/>
                  </a:ext>
                </a:extLst>
              </p:cNvPr>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 name="Line 213">
                <a:extLst>
                  <a:ext uri="{FF2B5EF4-FFF2-40B4-BE49-F238E27FC236}">
                    <a16:creationId xmlns:a16="http://schemas.microsoft.com/office/drawing/2014/main" id="{0FD7F24D-838C-4A62-80B1-3E6BB63709DB}"/>
                  </a:ext>
                </a:extLst>
              </p:cNvPr>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 name="Line 214">
                <a:extLst>
                  <a:ext uri="{FF2B5EF4-FFF2-40B4-BE49-F238E27FC236}">
                    <a16:creationId xmlns:a16="http://schemas.microsoft.com/office/drawing/2014/main" id="{73C78B81-0894-48CA-83B6-9A333AFB45B1}"/>
                  </a:ext>
                </a:extLst>
              </p:cNvPr>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 name="Line 215">
                <a:extLst>
                  <a:ext uri="{FF2B5EF4-FFF2-40B4-BE49-F238E27FC236}">
                    <a16:creationId xmlns:a16="http://schemas.microsoft.com/office/drawing/2014/main" id="{823AD48C-30E0-4374-9963-4923A9CF556F}"/>
                  </a:ext>
                </a:extLst>
              </p:cNvPr>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 name="Line 216">
                <a:extLst>
                  <a:ext uri="{FF2B5EF4-FFF2-40B4-BE49-F238E27FC236}">
                    <a16:creationId xmlns:a16="http://schemas.microsoft.com/office/drawing/2014/main" id="{075B5608-B316-4B8E-B806-048B12ABA9F8}"/>
                  </a:ext>
                </a:extLst>
              </p:cNvPr>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
        <p:nvSpPr>
          <p:cNvPr id="188" name="TextBox 187">
            <a:extLst>
              <a:ext uri="{FF2B5EF4-FFF2-40B4-BE49-F238E27FC236}">
                <a16:creationId xmlns:a16="http://schemas.microsoft.com/office/drawing/2014/main" id="{AED8E2C9-D914-4B29-8B08-49A53BC64CCE}"/>
              </a:ext>
            </a:extLst>
          </p:cNvPr>
          <p:cNvSpPr txBox="1"/>
          <p:nvPr/>
        </p:nvSpPr>
        <p:spPr>
          <a:xfrm>
            <a:off x="8168341" y="3909749"/>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3 cm</a:t>
            </a:r>
          </a:p>
        </p:txBody>
      </p:sp>
      <p:sp>
        <p:nvSpPr>
          <p:cNvPr id="189" name="TextBox 188">
            <a:extLst>
              <a:ext uri="{FF2B5EF4-FFF2-40B4-BE49-F238E27FC236}">
                <a16:creationId xmlns:a16="http://schemas.microsoft.com/office/drawing/2014/main" id="{9C1C4882-52C9-45A4-959F-C485B875A4B6}"/>
              </a:ext>
            </a:extLst>
          </p:cNvPr>
          <p:cNvSpPr txBox="1"/>
          <p:nvPr/>
        </p:nvSpPr>
        <p:spPr>
          <a:xfrm>
            <a:off x="2713642" y="3839001"/>
            <a:ext cx="1152409" cy="541687"/>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3 cm</a:t>
            </a:r>
          </a:p>
        </p:txBody>
      </p:sp>
      <p:pic>
        <p:nvPicPr>
          <p:cNvPr id="190" name="Picture 189">
            <a:extLst>
              <a:ext uri="{FF2B5EF4-FFF2-40B4-BE49-F238E27FC236}">
                <a16:creationId xmlns:a16="http://schemas.microsoft.com/office/drawing/2014/main" id="{42AB7B98-283F-44B3-83C7-C00C16D6CD5D}"/>
              </a:ext>
            </a:extLst>
          </p:cNvPr>
          <p:cNvPicPr>
            <a:picLocks noChangeAspect="1"/>
          </p:cNvPicPr>
          <p:nvPr/>
        </p:nvPicPr>
        <p:blipFill rotWithShape="1">
          <a:blip r:embed="rId3">
            <a:extLst>
              <a:ext uri="{28A0092B-C50C-407E-A947-70E740481C1C}">
                <a14:useLocalDpi xmlns:a14="http://schemas.microsoft.com/office/drawing/2010/main" val="0"/>
              </a:ext>
            </a:extLst>
          </a:blip>
          <a:srcRect l="34384" t="2283" r="17139" b="20922"/>
          <a:stretch/>
        </p:blipFill>
        <p:spPr>
          <a:xfrm flipH="1">
            <a:off x="5888797" y="2068227"/>
            <a:ext cx="2318197" cy="3573888"/>
          </a:xfrm>
          <a:prstGeom prst="rect">
            <a:avLst/>
          </a:prstGeom>
        </p:spPr>
      </p:pic>
      <p:pic>
        <p:nvPicPr>
          <p:cNvPr id="191" name="Picture 190">
            <a:extLst>
              <a:ext uri="{FF2B5EF4-FFF2-40B4-BE49-F238E27FC236}">
                <a16:creationId xmlns:a16="http://schemas.microsoft.com/office/drawing/2014/main" id="{69DDF0A7-2BB9-4890-8A8E-B11D768623F2}"/>
              </a:ext>
            </a:extLst>
          </p:cNvPr>
          <p:cNvPicPr>
            <a:picLocks noChangeAspect="1"/>
          </p:cNvPicPr>
          <p:nvPr/>
        </p:nvPicPr>
        <p:blipFill rotWithShape="1">
          <a:blip r:embed="rId3">
            <a:extLst>
              <a:ext uri="{28A0092B-C50C-407E-A947-70E740481C1C}">
                <a14:useLocalDpi xmlns:a14="http://schemas.microsoft.com/office/drawing/2010/main" val="0"/>
              </a:ext>
            </a:extLst>
          </a:blip>
          <a:srcRect l="34384" t="2283" r="17139" b="20922"/>
          <a:stretch/>
        </p:blipFill>
        <p:spPr>
          <a:xfrm rot="5400000" flipH="1">
            <a:off x="4226384" y="2743317"/>
            <a:ext cx="2318197" cy="3573888"/>
          </a:xfrm>
          <a:prstGeom prst="rect">
            <a:avLst/>
          </a:prstGeom>
        </p:spPr>
      </p:pic>
      <p:pic>
        <p:nvPicPr>
          <p:cNvPr id="192" name="Picture 191">
            <a:extLst>
              <a:ext uri="{FF2B5EF4-FFF2-40B4-BE49-F238E27FC236}">
                <a16:creationId xmlns:a16="http://schemas.microsoft.com/office/drawing/2014/main" id="{CACBBD03-956B-4866-904F-53CE8C1D61A2}"/>
              </a:ext>
            </a:extLst>
          </p:cNvPr>
          <p:cNvPicPr>
            <a:picLocks noChangeAspect="1"/>
          </p:cNvPicPr>
          <p:nvPr/>
        </p:nvPicPr>
        <p:blipFill rotWithShape="1">
          <a:blip r:embed="rId3">
            <a:extLst>
              <a:ext uri="{28A0092B-C50C-407E-A947-70E740481C1C}">
                <a14:useLocalDpi xmlns:a14="http://schemas.microsoft.com/office/drawing/2010/main" val="0"/>
              </a:ext>
            </a:extLst>
          </a:blip>
          <a:srcRect l="34384" t="2283" r="17139" b="20922"/>
          <a:stretch/>
        </p:blipFill>
        <p:spPr>
          <a:xfrm rot="16200000" flipH="1" flipV="1">
            <a:off x="4232320" y="2156860"/>
            <a:ext cx="2318197" cy="3573888"/>
          </a:xfrm>
          <a:prstGeom prst="rect">
            <a:avLst/>
          </a:prstGeom>
        </p:spPr>
      </p:pic>
      <p:pic>
        <p:nvPicPr>
          <p:cNvPr id="193" name="Picture 192">
            <a:extLst>
              <a:ext uri="{FF2B5EF4-FFF2-40B4-BE49-F238E27FC236}">
                <a16:creationId xmlns:a16="http://schemas.microsoft.com/office/drawing/2014/main" id="{7B5CB302-08AA-40C5-B3A8-50CEBDC333C1}"/>
              </a:ext>
            </a:extLst>
          </p:cNvPr>
          <p:cNvPicPr>
            <a:picLocks noChangeAspect="1"/>
          </p:cNvPicPr>
          <p:nvPr/>
        </p:nvPicPr>
        <p:blipFill rotWithShape="1">
          <a:blip r:embed="rId3">
            <a:extLst>
              <a:ext uri="{28A0092B-C50C-407E-A947-70E740481C1C}">
                <a14:useLocalDpi xmlns:a14="http://schemas.microsoft.com/office/drawing/2010/main" val="0"/>
              </a:ext>
            </a:extLst>
          </a:blip>
          <a:srcRect l="34384" t="2283" r="17139" b="20922"/>
          <a:stretch/>
        </p:blipFill>
        <p:spPr>
          <a:xfrm flipH="1" flipV="1">
            <a:off x="5945451" y="2822583"/>
            <a:ext cx="2318197" cy="3573888"/>
          </a:xfrm>
          <a:prstGeom prst="rect">
            <a:avLst/>
          </a:prstGeom>
        </p:spPr>
      </p:pic>
      <p:sp>
        <p:nvSpPr>
          <p:cNvPr id="194" name="Rectangle 193">
            <a:extLst>
              <a:ext uri="{FF2B5EF4-FFF2-40B4-BE49-F238E27FC236}">
                <a16:creationId xmlns:a16="http://schemas.microsoft.com/office/drawing/2014/main" id="{7D816F4C-C1A7-4D5D-8C62-66352EE10B05}"/>
              </a:ext>
            </a:extLst>
          </p:cNvPr>
          <p:cNvSpPr/>
          <p:nvPr/>
        </p:nvSpPr>
        <p:spPr>
          <a:xfrm>
            <a:off x="3684592" y="5302103"/>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Rectangle 194">
            <a:extLst>
              <a:ext uri="{FF2B5EF4-FFF2-40B4-BE49-F238E27FC236}">
                <a16:creationId xmlns:a16="http://schemas.microsoft.com/office/drawing/2014/main" id="{D8A3D28E-1875-467C-8F77-5C70709A862B}"/>
              </a:ext>
            </a:extLst>
          </p:cNvPr>
          <p:cNvSpPr/>
          <p:nvPr/>
        </p:nvSpPr>
        <p:spPr>
          <a:xfrm>
            <a:off x="3691018" y="2908810"/>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Rectangle 195">
            <a:extLst>
              <a:ext uri="{FF2B5EF4-FFF2-40B4-BE49-F238E27FC236}">
                <a16:creationId xmlns:a16="http://schemas.microsoft.com/office/drawing/2014/main" id="{37B3B15C-CB30-488D-B524-301DB8FEF6D0}"/>
              </a:ext>
            </a:extLst>
          </p:cNvPr>
          <p:cNvSpPr/>
          <p:nvPr/>
        </p:nvSpPr>
        <p:spPr>
          <a:xfrm>
            <a:off x="7849323" y="2928642"/>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Rectangle 196">
            <a:extLst>
              <a:ext uri="{FF2B5EF4-FFF2-40B4-BE49-F238E27FC236}">
                <a16:creationId xmlns:a16="http://schemas.microsoft.com/office/drawing/2014/main" id="{D1BC33E2-8B24-428F-8C28-33C695EC2150}"/>
              </a:ext>
            </a:extLst>
          </p:cNvPr>
          <p:cNvSpPr/>
          <p:nvPr/>
        </p:nvSpPr>
        <p:spPr>
          <a:xfrm>
            <a:off x="7832962" y="5315637"/>
            <a:ext cx="218542" cy="2314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52137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5"/>
                                        </p:tgtEl>
                                        <p:attrNameLst>
                                          <p:attrName>style.visibility</p:attrName>
                                        </p:attrNameLst>
                                      </p:cBhvr>
                                      <p:to>
                                        <p:strVal val="visible"/>
                                      </p:to>
                                    </p:set>
                                    <p:animEffect transition="in" filter="barn(inVertical)">
                                      <p:cBhvr>
                                        <p:cTn id="16" dur="500"/>
                                        <p:tgtEl>
                                          <p:spTgt spid="9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96"/>
                                        </p:tgtEl>
                                        <p:attrNameLst>
                                          <p:attrName>style.visibility</p:attrName>
                                        </p:attrNameLst>
                                      </p:cBhvr>
                                      <p:to>
                                        <p:strVal val="visible"/>
                                      </p:to>
                                    </p:set>
                                    <p:animEffect transition="in" filter="barn(inVertical)">
                                      <p:cBhvr>
                                        <p:cTn id="19" dur="500"/>
                                        <p:tgtEl>
                                          <p:spTgt spid="9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barn(inVertical)">
                                      <p:cBhvr>
                                        <p:cTn id="22" dur="500"/>
                                        <p:tgtEl>
                                          <p:spTgt spid="9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8"/>
                                        </p:tgtEl>
                                        <p:attrNameLst>
                                          <p:attrName>style.visibility</p:attrName>
                                        </p:attrNameLst>
                                      </p:cBhvr>
                                      <p:to>
                                        <p:strVal val="visible"/>
                                      </p:to>
                                    </p:set>
                                    <p:animEffect transition="in" filter="barn(inVertical)">
                                      <p:cBhvr>
                                        <p:cTn id="25" dur="500"/>
                                        <p:tgtEl>
                                          <p:spTgt spid="9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nodeType="clickEffect">
                                  <p:stCondLst>
                                    <p:cond delay="0"/>
                                  </p:stCondLst>
                                  <p:childTnLst>
                                    <p:animMotion origin="layout" path="M 2.08333E-6 -1.48148E-6 L 0.00052 -0.38634 " pathEditMode="relative" rAng="0" ptsTypes="AA">
                                      <p:cBhvr>
                                        <p:cTn id="41" dur="2000" fill="hold"/>
                                        <p:tgtEl>
                                          <p:spTgt spid="6"/>
                                        </p:tgtEl>
                                        <p:attrNameLst>
                                          <p:attrName>ppt_x</p:attrName>
                                          <p:attrName>ppt_y</p:attrName>
                                        </p:attrNameLst>
                                      </p:cBhvr>
                                      <p:rCtr x="26" y="-19329"/>
                                    </p:animMotion>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4"/>
                                        </p:tgtEl>
                                        <p:attrNameLst>
                                          <p:attrName>style.visibility</p:attrName>
                                        </p:attrNameLst>
                                      </p:cBhvr>
                                      <p:to>
                                        <p:strVal val="visible"/>
                                      </p:to>
                                    </p:set>
                                    <p:animEffect transition="in" filter="wipe(down)">
                                      <p:cBhvr>
                                        <p:cTn id="46" dur="500"/>
                                        <p:tgtEl>
                                          <p:spTgt spid="9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88"/>
                                        </p:tgtEl>
                                        <p:attrNameLst>
                                          <p:attrName>style.visibility</p:attrName>
                                        </p:attrNameLst>
                                      </p:cBhvr>
                                      <p:to>
                                        <p:strVal val="visible"/>
                                      </p:to>
                                    </p:set>
                                    <p:animEffect transition="in" filter="wipe(down)">
                                      <p:cBhvr>
                                        <p:cTn id="55" dur="500"/>
                                        <p:tgtEl>
                                          <p:spTgt spid="18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89"/>
                                        </p:tgtEl>
                                        <p:attrNameLst>
                                          <p:attrName>style.visibility</p:attrName>
                                        </p:attrNameLst>
                                      </p:cBhvr>
                                      <p:to>
                                        <p:strVal val="visible"/>
                                      </p:to>
                                    </p:set>
                                    <p:animEffect transition="in" filter="wipe(down)">
                                      <p:cBhvr>
                                        <p:cTn id="60" dur="500"/>
                                        <p:tgtEl>
                                          <p:spTgt spid="189"/>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path" presetSubtype="0" accel="50000" decel="50000" fill="hold" nodeType="clickEffect">
                                  <p:stCondLst>
                                    <p:cond delay="0"/>
                                  </p:stCondLst>
                                  <p:childTnLst>
                                    <p:animMotion origin="layout" path="M -3.75E-6 7.40741E-7 L -0.3707 0.00208 " pathEditMode="relative" rAng="0" ptsTypes="AA">
                                      <p:cBhvr>
                                        <p:cTn id="64" dur="2000" fill="hold"/>
                                        <p:tgtEl>
                                          <p:spTgt spid="100"/>
                                        </p:tgtEl>
                                        <p:attrNameLst>
                                          <p:attrName>ppt_x</p:attrName>
                                          <p:attrName>ppt_y</p:attrName>
                                        </p:attrNameLst>
                                      </p:cBhvr>
                                      <p:rCtr x="-18542" y="93"/>
                                    </p:animMotion>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90"/>
                                        </p:tgtEl>
                                        <p:attrNameLst>
                                          <p:attrName>style.visibility</p:attrName>
                                        </p:attrNameLst>
                                      </p:cBhvr>
                                      <p:to>
                                        <p:strVal val="visible"/>
                                      </p:to>
                                    </p:set>
                                    <p:animEffect transition="in" filter="wipe(down)">
                                      <p:cBhvr>
                                        <p:cTn id="69" dur="500"/>
                                        <p:tgtEl>
                                          <p:spTgt spid="190"/>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xit" presetSubtype="10" fill="hold" nodeType="clickEffect">
                                  <p:stCondLst>
                                    <p:cond delay="0"/>
                                  </p:stCondLst>
                                  <p:childTnLst>
                                    <p:animEffect transition="out" filter="randombar(horizontal)">
                                      <p:cBhvr>
                                        <p:cTn id="73" dur="500"/>
                                        <p:tgtEl>
                                          <p:spTgt spid="190"/>
                                        </p:tgtEl>
                                      </p:cBhvr>
                                    </p:animEffect>
                                    <p:set>
                                      <p:cBhvr>
                                        <p:cTn id="74" dur="1" fill="hold">
                                          <p:stCondLst>
                                            <p:cond delay="499"/>
                                          </p:stCondLst>
                                        </p:cTn>
                                        <p:tgtEl>
                                          <p:spTgt spid="19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91"/>
                                        </p:tgtEl>
                                        <p:attrNameLst>
                                          <p:attrName>style.visibility</p:attrName>
                                        </p:attrNameLst>
                                      </p:cBhvr>
                                      <p:to>
                                        <p:strVal val="visible"/>
                                      </p:to>
                                    </p:set>
                                    <p:animEffect transition="in" filter="wipe(down)">
                                      <p:cBhvr>
                                        <p:cTn id="79" dur="500"/>
                                        <p:tgtEl>
                                          <p:spTgt spid="191"/>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xit" presetSubtype="10" fill="hold" nodeType="clickEffect">
                                  <p:stCondLst>
                                    <p:cond delay="0"/>
                                  </p:stCondLst>
                                  <p:childTnLst>
                                    <p:animEffect transition="out" filter="randombar(horizontal)">
                                      <p:cBhvr>
                                        <p:cTn id="83" dur="500"/>
                                        <p:tgtEl>
                                          <p:spTgt spid="191"/>
                                        </p:tgtEl>
                                      </p:cBhvr>
                                    </p:animEffect>
                                    <p:set>
                                      <p:cBhvr>
                                        <p:cTn id="84" dur="1" fill="hold">
                                          <p:stCondLst>
                                            <p:cond delay="499"/>
                                          </p:stCondLst>
                                        </p:cTn>
                                        <p:tgtEl>
                                          <p:spTgt spid="19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192"/>
                                        </p:tgtEl>
                                        <p:attrNameLst>
                                          <p:attrName>style.visibility</p:attrName>
                                        </p:attrNameLst>
                                      </p:cBhvr>
                                      <p:to>
                                        <p:strVal val="visible"/>
                                      </p:to>
                                    </p:set>
                                    <p:animEffect transition="in" filter="wipe(down)">
                                      <p:cBhvr>
                                        <p:cTn id="89" dur="500"/>
                                        <p:tgtEl>
                                          <p:spTgt spid="192"/>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xit" presetSubtype="10" fill="hold" nodeType="clickEffect">
                                  <p:stCondLst>
                                    <p:cond delay="0"/>
                                  </p:stCondLst>
                                  <p:childTnLst>
                                    <p:animEffect transition="out" filter="randombar(horizontal)">
                                      <p:cBhvr>
                                        <p:cTn id="93" dur="500"/>
                                        <p:tgtEl>
                                          <p:spTgt spid="192"/>
                                        </p:tgtEl>
                                      </p:cBhvr>
                                    </p:animEffect>
                                    <p:set>
                                      <p:cBhvr>
                                        <p:cTn id="94" dur="1" fill="hold">
                                          <p:stCondLst>
                                            <p:cond delay="499"/>
                                          </p:stCondLst>
                                        </p:cTn>
                                        <p:tgtEl>
                                          <p:spTgt spid="192"/>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193"/>
                                        </p:tgtEl>
                                        <p:attrNameLst>
                                          <p:attrName>style.visibility</p:attrName>
                                        </p:attrNameLst>
                                      </p:cBhvr>
                                      <p:to>
                                        <p:strVal val="visible"/>
                                      </p:to>
                                    </p:set>
                                    <p:animEffect transition="in" filter="wipe(down)">
                                      <p:cBhvr>
                                        <p:cTn id="99" dur="500"/>
                                        <p:tgtEl>
                                          <p:spTgt spid="193"/>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xit" presetSubtype="10" fill="hold" nodeType="clickEffect">
                                  <p:stCondLst>
                                    <p:cond delay="0"/>
                                  </p:stCondLst>
                                  <p:childTnLst>
                                    <p:animEffect transition="out" filter="randombar(horizontal)">
                                      <p:cBhvr>
                                        <p:cTn id="103" dur="500"/>
                                        <p:tgtEl>
                                          <p:spTgt spid="193"/>
                                        </p:tgtEl>
                                      </p:cBhvr>
                                    </p:animEffect>
                                    <p:set>
                                      <p:cBhvr>
                                        <p:cTn id="104" dur="1" fill="hold">
                                          <p:stCondLst>
                                            <p:cond delay="499"/>
                                          </p:stCondLst>
                                        </p:cTn>
                                        <p:tgtEl>
                                          <p:spTgt spid="193"/>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9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9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9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94" grpId="0"/>
      <p:bldP spid="95" grpId="0" animBg="1"/>
      <p:bldP spid="96" grpId="0"/>
      <p:bldP spid="97" grpId="0"/>
      <p:bldP spid="98" grpId="0"/>
      <p:bldP spid="99" grpId="0"/>
      <p:bldP spid="188" grpId="0"/>
      <p:bldP spid="189" grpId="0"/>
      <p:bldP spid="194" grpId="0" animBg="1"/>
      <p:bldP spid="195" grpId="0" animBg="1"/>
      <p:bldP spid="196" grpId="0" animBg="1"/>
      <p:bldP spid="19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405" y="1670548"/>
            <a:ext cx="1876593" cy="1876593"/>
          </a:xfrm>
          <a:prstGeom prst="rect">
            <a:avLst/>
          </a:prstGeom>
        </p:spPr>
      </p:pic>
      <p:sp>
        <p:nvSpPr>
          <p:cNvPr id="14" name="Rectangle 13">
            <a:extLst>
              <a:ext uri="{FF2B5EF4-FFF2-40B4-BE49-F238E27FC236}">
                <a16:creationId xmlns:a16="http://schemas.microsoft.com/office/drawing/2014/main" id="{6D0EB7A0-5C79-458A-9972-A07008A2D18C}"/>
              </a:ext>
            </a:extLst>
          </p:cNvPr>
          <p:cNvSpPr/>
          <p:nvPr/>
        </p:nvSpPr>
        <p:spPr>
          <a:xfrm>
            <a:off x="3136956" y="1703666"/>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DA43C14-B6EA-4259-84E9-EAEF7A8A6EC3}"/>
              </a:ext>
            </a:extLst>
          </p:cNvPr>
          <p:cNvGraphicFramePr>
            <a:graphicFrameLocks noChangeAspect="1"/>
          </p:cNvGraphicFramePr>
          <p:nvPr>
            <p:extLst>
              <p:ext uri="{D42A27DB-BD31-4B8C-83A1-F6EECF244321}">
                <p14:modId xmlns:p14="http://schemas.microsoft.com/office/powerpoint/2010/main" val="2063686628"/>
              </p:ext>
            </p:extLst>
          </p:nvPr>
        </p:nvGraphicFramePr>
        <p:xfrm>
          <a:off x="4884015" y="4440241"/>
          <a:ext cx="3862388" cy="735013"/>
        </p:xfrm>
        <a:graphic>
          <a:graphicData uri="http://schemas.openxmlformats.org/presentationml/2006/ole">
            <mc:AlternateContent xmlns:mc="http://schemas.openxmlformats.org/markup-compatibility/2006">
              <mc:Choice xmlns:v="urn:schemas-microsoft-com:vml" Requires="v">
                <p:oleObj spid="_x0000_s2074" name="Equation" r:id="rId5" imgW="1333440" imgH="253800" progId="Equation.DSMT4">
                  <p:embed/>
                </p:oleObj>
              </mc:Choice>
              <mc:Fallback>
                <p:oleObj name="Equation" r:id="rId5" imgW="1333440" imgH="253800" progId="Equation.DSMT4">
                  <p:embed/>
                  <p:pic>
                    <p:nvPicPr>
                      <p:cNvPr id="15" name="Object 14">
                        <a:extLst>
                          <a:ext uri="{FF2B5EF4-FFF2-40B4-BE49-F238E27FC236}">
                            <a16:creationId xmlns:a16="http://schemas.microsoft.com/office/drawing/2014/main" id="{ADA43C14-B6EA-4259-84E9-EAEF7A8A6EC3}"/>
                          </a:ext>
                        </a:extLst>
                      </p:cNvPr>
                      <p:cNvPicPr/>
                      <p:nvPr/>
                    </p:nvPicPr>
                    <p:blipFill>
                      <a:blip r:embed="rId6"/>
                      <a:stretch>
                        <a:fillRect/>
                      </a:stretch>
                    </p:blipFill>
                    <p:spPr>
                      <a:xfrm>
                        <a:off x="4884015" y="4440241"/>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8F01BD-8531-4334-AF11-E9452D1B65CF}"/>
              </a:ext>
            </a:extLst>
          </p:cNvPr>
          <p:cNvGraphicFramePr>
            <a:graphicFrameLocks noChangeAspect="1"/>
          </p:cNvGraphicFramePr>
          <p:nvPr>
            <p:extLst>
              <p:ext uri="{D42A27DB-BD31-4B8C-83A1-F6EECF244321}">
                <p14:modId xmlns:p14="http://schemas.microsoft.com/office/powerpoint/2010/main" val="1889604276"/>
              </p:ext>
            </p:extLst>
          </p:nvPr>
        </p:nvGraphicFramePr>
        <p:xfrm>
          <a:off x="4885928" y="5813722"/>
          <a:ext cx="3355324" cy="630165"/>
        </p:xfrm>
        <a:graphic>
          <a:graphicData uri="http://schemas.openxmlformats.org/presentationml/2006/ole">
            <mc:AlternateContent xmlns:mc="http://schemas.openxmlformats.org/markup-compatibility/2006">
              <mc:Choice xmlns:v="urn:schemas-microsoft-com:vml" Requires="v">
                <p:oleObj spid="_x0000_s2075" name="Equation" r:id="rId7" imgW="1079280" imgH="203040" progId="Equation.DSMT4">
                  <p:embed/>
                </p:oleObj>
              </mc:Choice>
              <mc:Fallback>
                <p:oleObj name="Equation" r:id="rId7" imgW="1079280" imgH="203040" progId="Equation.DSMT4">
                  <p:embed/>
                  <p:pic>
                    <p:nvPicPr>
                      <p:cNvPr id="16" name="Object 15">
                        <a:extLst>
                          <a:ext uri="{FF2B5EF4-FFF2-40B4-BE49-F238E27FC236}">
                            <a16:creationId xmlns:a16="http://schemas.microsoft.com/office/drawing/2014/main" id="{E08F01BD-8531-4334-AF11-E9452D1B65CF}"/>
                          </a:ext>
                        </a:extLst>
                      </p:cNvPr>
                      <p:cNvPicPr/>
                      <p:nvPr/>
                    </p:nvPicPr>
                    <p:blipFill>
                      <a:blip r:embed="rId8"/>
                      <a:stretch>
                        <a:fillRect/>
                      </a:stretch>
                    </p:blipFill>
                    <p:spPr>
                      <a:xfrm>
                        <a:off x="4885928" y="5813722"/>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FEE36A8-A99F-4524-ABFA-45C5A6654748}"/>
              </a:ext>
            </a:extLst>
          </p:cNvPr>
          <p:cNvSpPr txBox="1"/>
          <p:nvPr/>
        </p:nvSpPr>
        <p:spPr>
          <a:xfrm>
            <a:off x="3772921" y="3771461"/>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6DD037B5-FB75-4FF3-8369-E4B79990C5AE}"/>
              </a:ext>
            </a:extLst>
          </p:cNvPr>
          <p:cNvSpPr txBox="1"/>
          <p:nvPr/>
        </p:nvSpPr>
        <p:spPr>
          <a:xfrm>
            <a:off x="3772921" y="5209218"/>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E2B302AA-E678-465E-A609-27CADA460BE9}"/>
              </a:ext>
            </a:extLst>
          </p:cNvPr>
          <p:cNvGraphicFramePr>
            <a:graphicFrameLocks noChangeAspect="1"/>
          </p:cNvGraphicFramePr>
          <p:nvPr>
            <p:extLst>
              <p:ext uri="{D42A27DB-BD31-4B8C-83A1-F6EECF244321}">
                <p14:modId xmlns:p14="http://schemas.microsoft.com/office/powerpoint/2010/main" val="1124917088"/>
              </p:ext>
            </p:extLst>
          </p:nvPr>
        </p:nvGraphicFramePr>
        <p:xfrm>
          <a:off x="3222024" y="2471702"/>
          <a:ext cx="1570037" cy="498475"/>
        </p:xfrm>
        <a:graphic>
          <a:graphicData uri="http://schemas.openxmlformats.org/presentationml/2006/ole">
            <mc:AlternateContent xmlns:mc="http://schemas.openxmlformats.org/markup-compatibility/2006">
              <mc:Choice xmlns:v="urn:schemas-microsoft-com:vml" Requires="v">
                <p:oleObj spid="_x0000_s2076" name="Equation" r:id="rId9" imgW="558720" imgH="177480" progId="Equation.DSMT4">
                  <p:embed/>
                </p:oleObj>
              </mc:Choice>
              <mc:Fallback>
                <p:oleObj name="Equation" r:id="rId9" imgW="558720" imgH="177480" progId="Equation.DSMT4">
                  <p:embed/>
                  <p:pic>
                    <p:nvPicPr>
                      <p:cNvPr id="19" name="Object 18">
                        <a:extLst>
                          <a:ext uri="{FF2B5EF4-FFF2-40B4-BE49-F238E27FC236}">
                            <a16:creationId xmlns:a16="http://schemas.microsoft.com/office/drawing/2014/main" id="{E2B302AA-E678-465E-A609-27CADA460BE9}"/>
                          </a:ext>
                        </a:extLst>
                      </p:cNvPr>
                      <p:cNvPicPr/>
                      <p:nvPr/>
                    </p:nvPicPr>
                    <p:blipFill>
                      <a:blip r:embed="rId10"/>
                      <a:stretch>
                        <a:fillRect/>
                      </a:stretch>
                    </p:blipFill>
                    <p:spPr>
                      <a:xfrm>
                        <a:off x="3222024" y="2471702"/>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537BA-500C-4326-AE27-9FEA92AAC6FE}"/>
              </a:ext>
            </a:extLst>
          </p:cNvPr>
          <p:cNvGraphicFramePr>
            <a:graphicFrameLocks noChangeAspect="1"/>
          </p:cNvGraphicFramePr>
          <p:nvPr>
            <p:extLst>
              <p:ext uri="{D42A27DB-BD31-4B8C-83A1-F6EECF244321}">
                <p14:modId xmlns:p14="http://schemas.microsoft.com/office/powerpoint/2010/main" val="2842093888"/>
              </p:ext>
            </p:extLst>
          </p:nvPr>
        </p:nvGraphicFramePr>
        <p:xfrm>
          <a:off x="5367754" y="2481976"/>
          <a:ext cx="1606550" cy="511175"/>
        </p:xfrm>
        <a:graphic>
          <a:graphicData uri="http://schemas.openxmlformats.org/presentationml/2006/ole">
            <mc:AlternateContent xmlns:mc="http://schemas.openxmlformats.org/markup-compatibility/2006">
              <mc:Choice xmlns:v="urn:schemas-microsoft-com:vml" Requires="v">
                <p:oleObj spid="_x0000_s2077" name="Equation" r:id="rId11" imgW="558720" imgH="177480" progId="Equation.DSMT4">
                  <p:embed/>
                </p:oleObj>
              </mc:Choice>
              <mc:Fallback>
                <p:oleObj name="Equation" r:id="rId11" imgW="558720" imgH="177480" progId="Equation.DSMT4">
                  <p:embed/>
                  <p:pic>
                    <p:nvPicPr>
                      <p:cNvPr id="20" name="Object 19">
                        <a:extLst>
                          <a:ext uri="{FF2B5EF4-FFF2-40B4-BE49-F238E27FC236}">
                            <a16:creationId xmlns:a16="http://schemas.microsoft.com/office/drawing/2014/main" id="{F88537BA-500C-4326-AE27-9FEA92AAC6FE}"/>
                          </a:ext>
                        </a:extLst>
                      </p:cNvPr>
                      <p:cNvPicPr/>
                      <p:nvPr/>
                    </p:nvPicPr>
                    <p:blipFill>
                      <a:blip r:embed="rId12"/>
                      <a:stretch>
                        <a:fillRect/>
                      </a:stretch>
                    </p:blipFill>
                    <p:spPr>
                      <a:xfrm>
                        <a:off x="5367754" y="2481976"/>
                        <a:ext cx="1606550" cy="511175"/>
                      </a:xfrm>
                      <a:prstGeom prst="rect">
                        <a:avLst/>
                      </a:prstGeom>
                    </p:spPr>
                  </p:pic>
                </p:oleObj>
              </mc:Fallback>
            </mc:AlternateContent>
          </a:graphicData>
        </a:graphic>
      </p:graphicFrame>
      <p:sp>
        <p:nvSpPr>
          <p:cNvPr id="21" name="Round Same Side Corner Rectangle 3">
            <a:extLst>
              <a:ext uri="{FF2B5EF4-FFF2-40B4-BE49-F238E27FC236}">
                <a16:creationId xmlns:a16="http://schemas.microsoft.com/office/drawing/2014/main" id="{A0686E76-7B5D-40BA-9D53-EF7CA689BAF1}"/>
              </a:ext>
            </a:extLst>
          </p:cNvPr>
          <p:cNvSpPr/>
          <p:nvPr/>
        </p:nvSpPr>
        <p:spPr>
          <a:xfrm rot="5400000">
            <a:off x="3563470" y="-2226502"/>
            <a:ext cx="728869" cy="6353160"/>
          </a:xfrm>
          <a:custGeom>
            <a:avLst/>
            <a:gdLst>
              <a:gd name="connsiteX0" fmla="*/ 121481 w 728869"/>
              <a:gd name="connsiteY0" fmla="*/ 0 h 4296427"/>
              <a:gd name="connsiteX1" fmla="*/ 607388 w 728869"/>
              <a:gd name="connsiteY1" fmla="*/ 0 h 4296427"/>
              <a:gd name="connsiteX2" fmla="*/ 728869 w 728869"/>
              <a:gd name="connsiteY2" fmla="*/ 121481 h 4296427"/>
              <a:gd name="connsiteX3" fmla="*/ 728869 w 728869"/>
              <a:gd name="connsiteY3" fmla="*/ 4296427 h 4296427"/>
              <a:gd name="connsiteX4" fmla="*/ 728869 w 728869"/>
              <a:gd name="connsiteY4" fmla="*/ 4296427 h 4296427"/>
              <a:gd name="connsiteX5" fmla="*/ 0 w 728869"/>
              <a:gd name="connsiteY5" fmla="*/ 4296427 h 4296427"/>
              <a:gd name="connsiteX6" fmla="*/ 0 w 728869"/>
              <a:gd name="connsiteY6" fmla="*/ 4296427 h 4296427"/>
              <a:gd name="connsiteX7" fmla="*/ 0 w 728869"/>
              <a:gd name="connsiteY7" fmla="*/ 121481 h 4296427"/>
              <a:gd name="connsiteX8" fmla="*/ 121481 w 728869"/>
              <a:gd name="connsiteY8" fmla="*/ 0 h 4296427"/>
              <a:gd name="connsiteX0" fmla="*/ 121481 w 728869"/>
              <a:gd name="connsiteY0" fmla="*/ 187779 h 4484206"/>
              <a:gd name="connsiteX1" fmla="*/ 615552 w 728869"/>
              <a:gd name="connsiteY1" fmla="*/ 0 h 4484206"/>
              <a:gd name="connsiteX2" fmla="*/ 728869 w 728869"/>
              <a:gd name="connsiteY2" fmla="*/ 309260 h 4484206"/>
              <a:gd name="connsiteX3" fmla="*/ 728869 w 728869"/>
              <a:gd name="connsiteY3" fmla="*/ 4484206 h 4484206"/>
              <a:gd name="connsiteX4" fmla="*/ 728869 w 728869"/>
              <a:gd name="connsiteY4" fmla="*/ 4484206 h 4484206"/>
              <a:gd name="connsiteX5" fmla="*/ 0 w 728869"/>
              <a:gd name="connsiteY5" fmla="*/ 4484206 h 4484206"/>
              <a:gd name="connsiteX6" fmla="*/ 0 w 728869"/>
              <a:gd name="connsiteY6" fmla="*/ 4484206 h 4484206"/>
              <a:gd name="connsiteX7" fmla="*/ 0 w 728869"/>
              <a:gd name="connsiteY7" fmla="*/ 309260 h 4484206"/>
              <a:gd name="connsiteX8" fmla="*/ 121481 w 728869"/>
              <a:gd name="connsiteY8" fmla="*/ 187779 h 4484206"/>
              <a:gd name="connsiteX0" fmla="*/ 121481 w 728869"/>
              <a:gd name="connsiteY0" fmla="*/ 0 h 4508701"/>
              <a:gd name="connsiteX1" fmla="*/ 615552 w 728869"/>
              <a:gd name="connsiteY1" fmla="*/ 24495 h 4508701"/>
              <a:gd name="connsiteX2" fmla="*/ 728869 w 728869"/>
              <a:gd name="connsiteY2" fmla="*/ 333755 h 4508701"/>
              <a:gd name="connsiteX3" fmla="*/ 728869 w 728869"/>
              <a:gd name="connsiteY3" fmla="*/ 4508701 h 4508701"/>
              <a:gd name="connsiteX4" fmla="*/ 728869 w 728869"/>
              <a:gd name="connsiteY4" fmla="*/ 4508701 h 4508701"/>
              <a:gd name="connsiteX5" fmla="*/ 0 w 728869"/>
              <a:gd name="connsiteY5" fmla="*/ 4508701 h 4508701"/>
              <a:gd name="connsiteX6" fmla="*/ 0 w 728869"/>
              <a:gd name="connsiteY6" fmla="*/ 4508701 h 4508701"/>
              <a:gd name="connsiteX7" fmla="*/ 0 w 728869"/>
              <a:gd name="connsiteY7" fmla="*/ 333755 h 4508701"/>
              <a:gd name="connsiteX8" fmla="*/ 121481 w 728869"/>
              <a:gd name="connsiteY8" fmla="*/ 0 h 4508701"/>
              <a:gd name="connsiteX0" fmla="*/ 170466 w 728869"/>
              <a:gd name="connsiteY0" fmla="*/ 122462 h 4484206"/>
              <a:gd name="connsiteX1" fmla="*/ 615552 w 728869"/>
              <a:gd name="connsiteY1" fmla="*/ 0 h 4484206"/>
              <a:gd name="connsiteX2" fmla="*/ 728869 w 728869"/>
              <a:gd name="connsiteY2" fmla="*/ 309260 h 4484206"/>
              <a:gd name="connsiteX3" fmla="*/ 728869 w 728869"/>
              <a:gd name="connsiteY3" fmla="*/ 4484206 h 4484206"/>
              <a:gd name="connsiteX4" fmla="*/ 728869 w 728869"/>
              <a:gd name="connsiteY4" fmla="*/ 4484206 h 4484206"/>
              <a:gd name="connsiteX5" fmla="*/ 0 w 728869"/>
              <a:gd name="connsiteY5" fmla="*/ 4484206 h 4484206"/>
              <a:gd name="connsiteX6" fmla="*/ 0 w 728869"/>
              <a:gd name="connsiteY6" fmla="*/ 4484206 h 4484206"/>
              <a:gd name="connsiteX7" fmla="*/ 0 w 728869"/>
              <a:gd name="connsiteY7" fmla="*/ 309260 h 4484206"/>
              <a:gd name="connsiteX8" fmla="*/ 170466 w 728869"/>
              <a:gd name="connsiteY8" fmla="*/ 122462 h 4484206"/>
              <a:gd name="connsiteX0" fmla="*/ 170466 w 728869"/>
              <a:gd name="connsiteY0" fmla="*/ 32657 h 4394401"/>
              <a:gd name="connsiteX1" fmla="*/ 542077 w 728869"/>
              <a:gd name="connsiteY1" fmla="*/ 0 h 4394401"/>
              <a:gd name="connsiteX2" fmla="*/ 728869 w 728869"/>
              <a:gd name="connsiteY2" fmla="*/ 219455 h 4394401"/>
              <a:gd name="connsiteX3" fmla="*/ 728869 w 728869"/>
              <a:gd name="connsiteY3" fmla="*/ 4394401 h 4394401"/>
              <a:gd name="connsiteX4" fmla="*/ 728869 w 728869"/>
              <a:gd name="connsiteY4" fmla="*/ 4394401 h 4394401"/>
              <a:gd name="connsiteX5" fmla="*/ 0 w 728869"/>
              <a:gd name="connsiteY5" fmla="*/ 4394401 h 4394401"/>
              <a:gd name="connsiteX6" fmla="*/ 0 w 728869"/>
              <a:gd name="connsiteY6" fmla="*/ 4394401 h 4394401"/>
              <a:gd name="connsiteX7" fmla="*/ 0 w 728869"/>
              <a:gd name="connsiteY7" fmla="*/ 219455 h 4394401"/>
              <a:gd name="connsiteX8" fmla="*/ 170466 w 728869"/>
              <a:gd name="connsiteY8" fmla="*/ 32657 h 4394401"/>
              <a:gd name="connsiteX0" fmla="*/ 170466 w 728869"/>
              <a:gd name="connsiteY0" fmla="*/ 37298 h 4399042"/>
              <a:gd name="connsiteX1" fmla="*/ 542077 w 728869"/>
              <a:gd name="connsiteY1" fmla="*/ 4641 h 4399042"/>
              <a:gd name="connsiteX2" fmla="*/ 728869 w 728869"/>
              <a:gd name="connsiteY2" fmla="*/ 224096 h 4399042"/>
              <a:gd name="connsiteX3" fmla="*/ 728869 w 728869"/>
              <a:gd name="connsiteY3" fmla="*/ 4399042 h 4399042"/>
              <a:gd name="connsiteX4" fmla="*/ 728869 w 728869"/>
              <a:gd name="connsiteY4" fmla="*/ 4399042 h 4399042"/>
              <a:gd name="connsiteX5" fmla="*/ 0 w 728869"/>
              <a:gd name="connsiteY5" fmla="*/ 4399042 h 4399042"/>
              <a:gd name="connsiteX6" fmla="*/ 0 w 728869"/>
              <a:gd name="connsiteY6" fmla="*/ 4399042 h 4399042"/>
              <a:gd name="connsiteX7" fmla="*/ 0 w 728869"/>
              <a:gd name="connsiteY7" fmla="*/ 224096 h 4399042"/>
              <a:gd name="connsiteX8" fmla="*/ 170466 w 728869"/>
              <a:gd name="connsiteY8" fmla="*/ 37298 h 4399042"/>
              <a:gd name="connsiteX0" fmla="*/ 170466 w 728869"/>
              <a:gd name="connsiteY0" fmla="*/ 0 h 4422707"/>
              <a:gd name="connsiteX1" fmla="*/ 542077 w 728869"/>
              <a:gd name="connsiteY1" fmla="*/ 28306 h 4422707"/>
              <a:gd name="connsiteX2" fmla="*/ 728869 w 728869"/>
              <a:gd name="connsiteY2" fmla="*/ 247761 h 4422707"/>
              <a:gd name="connsiteX3" fmla="*/ 728869 w 728869"/>
              <a:gd name="connsiteY3" fmla="*/ 4422707 h 4422707"/>
              <a:gd name="connsiteX4" fmla="*/ 728869 w 728869"/>
              <a:gd name="connsiteY4" fmla="*/ 4422707 h 4422707"/>
              <a:gd name="connsiteX5" fmla="*/ 0 w 728869"/>
              <a:gd name="connsiteY5" fmla="*/ 4422707 h 4422707"/>
              <a:gd name="connsiteX6" fmla="*/ 0 w 728869"/>
              <a:gd name="connsiteY6" fmla="*/ 4422707 h 4422707"/>
              <a:gd name="connsiteX7" fmla="*/ 0 w 728869"/>
              <a:gd name="connsiteY7" fmla="*/ 247761 h 4422707"/>
              <a:gd name="connsiteX8" fmla="*/ 170466 w 728869"/>
              <a:gd name="connsiteY8" fmla="*/ 0 h 4422707"/>
              <a:gd name="connsiteX0" fmla="*/ 170466 w 728869"/>
              <a:gd name="connsiteY0" fmla="*/ 16128 h 4401581"/>
              <a:gd name="connsiteX1" fmla="*/ 542077 w 728869"/>
              <a:gd name="connsiteY1" fmla="*/ 7180 h 4401581"/>
              <a:gd name="connsiteX2" fmla="*/ 728869 w 728869"/>
              <a:gd name="connsiteY2" fmla="*/ 226635 h 4401581"/>
              <a:gd name="connsiteX3" fmla="*/ 728869 w 728869"/>
              <a:gd name="connsiteY3" fmla="*/ 4401581 h 4401581"/>
              <a:gd name="connsiteX4" fmla="*/ 728869 w 728869"/>
              <a:gd name="connsiteY4" fmla="*/ 4401581 h 4401581"/>
              <a:gd name="connsiteX5" fmla="*/ 0 w 728869"/>
              <a:gd name="connsiteY5" fmla="*/ 4401581 h 4401581"/>
              <a:gd name="connsiteX6" fmla="*/ 0 w 728869"/>
              <a:gd name="connsiteY6" fmla="*/ 4401581 h 4401581"/>
              <a:gd name="connsiteX7" fmla="*/ 0 w 728869"/>
              <a:gd name="connsiteY7" fmla="*/ 226635 h 4401581"/>
              <a:gd name="connsiteX8" fmla="*/ 170466 w 728869"/>
              <a:gd name="connsiteY8" fmla="*/ 16128 h 4401581"/>
              <a:gd name="connsiteX0" fmla="*/ 170466 w 728869"/>
              <a:gd name="connsiteY0" fmla="*/ 79479 h 4464932"/>
              <a:gd name="connsiteX1" fmla="*/ 542077 w 728869"/>
              <a:gd name="connsiteY1" fmla="*/ 2798 h 4464932"/>
              <a:gd name="connsiteX2" fmla="*/ 728869 w 728869"/>
              <a:gd name="connsiteY2" fmla="*/ 289986 h 4464932"/>
              <a:gd name="connsiteX3" fmla="*/ 728869 w 728869"/>
              <a:gd name="connsiteY3" fmla="*/ 4464932 h 4464932"/>
              <a:gd name="connsiteX4" fmla="*/ 728869 w 728869"/>
              <a:gd name="connsiteY4" fmla="*/ 4464932 h 4464932"/>
              <a:gd name="connsiteX5" fmla="*/ 0 w 728869"/>
              <a:gd name="connsiteY5" fmla="*/ 4464932 h 4464932"/>
              <a:gd name="connsiteX6" fmla="*/ 0 w 728869"/>
              <a:gd name="connsiteY6" fmla="*/ 4464932 h 4464932"/>
              <a:gd name="connsiteX7" fmla="*/ 0 w 728869"/>
              <a:gd name="connsiteY7" fmla="*/ 289986 h 4464932"/>
              <a:gd name="connsiteX8" fmla="*/ 170466 w 728869"/>
              <a:gd name="connsiteY8" fmla="*/ 79479 h 4464932"/>
              <a:gd name="connsiteX0" fmla="*/ 160306 w 728869"/>
              <a:gd name="connsiteY0" fmla="*/ 0 h 4487056"/>
              <a:gd name="connsiteX1" fmla="*/ 542077 w 728869"/>
              <a:gd name="connsiteY1" fmla="*/ 24922 h 4487056"/>
              <a:gd name="connsiteX2" fmla="*/ 728869 w 728869"/>
              <a:gd name="connsiteY2" fmla="*/ 312110 h 4487056"/>
              <a:gd name="connsiteX3" fmla="*/ 728869 w 728869"/>
              <a:gd name="connsiteY3" fmla="*/ 4487056 h 4487056"/>
              <a:gd name="connsiteX4" fmla="*/ 728869 w 728869"/>
              <a:gd name="connsiteY4" fmla="*/ 4487056 h 4487056"/>
              <a:gd name="connsiteX5" fmla="*/ 0 w 728869"/>
              <a:gd name="connsiteY5" fmla="*/ 4487056 h 4487056"/>
              <a:gd name="connsiteX6" fmla="*/ 0 w 728869"/>
              <a:gd name="connsiteY6" fmla="*/ 4487056 h 4487056"/>
              <a:gd name="connsiteX7" fmla="*/ 0 w 728869"/>
              <a:gd name="connsiteY7" fmla="*/ 312110 h 4487056"/>
              <a:gd name="connsiteX8" fmla="*/ 160306 w 728869"/>
              <a:gd name="connsiteY8" fmla="*/ 0 h 4487056"/>
              <a:gd name="connsiteX0" fmla="*/ 184012 w 728869"/>
              <a:gd name="connsiteY0" fmla="*/ 34153 h 4467024"/>
              <a:gd name="connsiteX1" fmla="*/ 542077 w 728869"/>
              <a:gd name="connsiteY1" fmla="*/ 4890 h 4467024"/>
              <a:gd name="connsiteX2" fmla="*/ 728869 w 728869"/>
              <a:gd name="connsiteY2" fmla="*/ 292078 h 4467024"/>
              <a:gd name="connsiteX3" fmla="*/ 728869 w 728869"/>
              <a:gd name="connsiteY3" fmla="*/ 4467024 h 4467024"/>
              <a:gd name="connsiteX4" fmla="*/ 728869 w 728869"/>
              <a:gd name="connsiteY4" fmla="*/ 4467024 h 4467024"/>
              <a:gd name="connsiteX5" fmla="*/ 0 w 728869"/>
              <a:gd name="connsiteY5" fmla="*/ 4467024 h 4467024"/>
              <a:gd name="connsiteX6" fmla="*/ 0 w 728869"/>
              <a:gd name="connsiteY6" fmla="*/ 4467024 h 4467024"/>
              <a:gd name="connsiteX7" fmla="*/ 0 w 728869"/>
              <a:gd name="connsiteY7" fmla="*/ 292078 h 4467024"/>
              <a:gd name="connsiteX8" fmla="*/ 184012 w 728869"/>
              <a:gd name="connsiteY8" fmla="*/ 34153 h 4467024"/>
              <a:gd name="connsiteX0" fmla="*/ 184012 w 728869"/>
              <a:gd name="connsiteY0" fmla="*/ 40561 h 4473432"/>
              <a:gd name="connsiteX1" fmla="*/ 542077 w 728869"/>
              <a:gd name="connsiteY1" fmla="*/ 11298 h 4473432"/>
              <a:gd name="connsiteX2" fmla="*/ 728869 w 728869"/>
              <a:gd name="connsiteY2" fmla="*/ 298486 h 4473432"/>
              <a:gd name="connsiteX3" fmla="*/ 728869 w 728869"/>
              <a:gd name="connsiteY3" fmla="*/ 4473432 h 4473432"/>
              <a:gd name="connsiteX4" fmla="*/ 728869 w 728869"/>
              <a:gd name="connsiteY4" fmla="*/ 4473432 h 4473432"/>
              <a:gd name="connsiteX5" fmla="*/ 0 w 728869"/>
              <a:gd name="connsiteY5" fmla="*/ 4473432 h 4473432"/>
              <a:gd name="connsiteX6" fmla="*/ 0 w 728869"/>
              <a:gd name="connsiteY6" fmla="*/ 4473432 h 4473432"/>
              <a:gd name="connsiteX7" fmla="*/ 0 w 728869"/>
              <a:gd name="connsiteY7" fmla="*/ 298486 h 4473432"/>
              <a:gd name="connsiteX8" fmla="*/ 184012 w 728869"/>
              <a:gd name="connsiteY8" fmla="*/ 40561 h 4473432"/>
              <a:gd name="connsiteX0" fmla="*/ 184012 w 728869"/>
              <a:gd name="connsiteY0" fmla="*/ 52739 h 4485610"/>
              <a:gd name="connsiteX1" fmla="*/ 542077 w 728869"/>
              <a:gd name="connsiteY1" fmla="*/ 23476 h 4485610"/>
              <a:gd name="connsiteX2" fmla="*/ 728869 w 728869"/>
              <a:gd name="connsiteY2" fmla="*/ 310664 h 4485610"/>
              <a:gd name="connsiteX3" fmla="*/ 728869 w 728869"/>
              <a:gd name="connsiteY3" fmla="*/ 4485610 h 4485610"/>
              <a:gd name="connsiteX4" fmla="*/ 728869 w 728869"/>
              <a:gd name="connsiteY4" fmla="*/ 4485610 h 4485610"/>
              <a:gd name="connsiteX5" fmla="*/ 0 w 728869"/>
              <a:gd name="connsiteY5" fmla="*/ 4485610 h 4485610"/>
              <a:gd name="connsiteX6" fmla="*/ 0 w 728869"/>
              <a:gd name="connsiteY6" fmla="*/ 4485610 h 4485610"/>
              <a:gd name="connsiteX7" fmla="*/ 0 w 728869"/>
              <a:gd name="connsiteY7" fmla="*/ 310664 h 4485610"/>
              <a:gd name="connsiteX8" fmla="*/ 184012 w 728869"/>
              <a:gd name="connsiteY8" fmla="*/ 52739 h 4485610"/>
              <a:gd name="connsiteX0" fmla="*/ 184012 w 728869"/>
              <a:gd name="connsiteY0" fmla="*/ 41785 h 4474656"/>
              <a:gd name="connsiteX1" fmla="*/ 521757 w 728869"/>
              <a:gd name="connsiteY1" fmla="*/ 39614 h 4474656"/>
              <a:gd name="connsiteX2" fmla="*/ 728869 w 728869"/>
              <a:gd name="connsiteY2" fmla="*/ 299710 h 4474656"/>
              <a:gd name="connsiteX3" fmla="*/ 728869 w 728869"/>
              <a:gd name="connsiteY3" fmla="*/ 4474656 h 4474656"/>
              <a:gd name="connsiteX4" fmla="*/ 728869 w 728869"/>
              <a:gd name="connsiteY4" fmla="*/ 4474656 h 4474656"/>
              <a:gd name="connsiteX5" fmla="*/ 0 w 728869"/>
              <a:gd name="connsiteY5" fmla="*/ 4474656 h 4474656"/>
              <a:gd name="connsiteX6" fmla="*/ 0 w 728869"/>
              <a:gd name="connsiteY6" fmla="*/ 4474656 h 4474656"/>
              <a:gd name="connsiteX7" fmla="*/ 0 w 728869"/>
              <a:gd name="connsiteY7" fmla="*/ 299710 h 4474656"/>
              <a:gd name="connsiteX8" fmla="*/ 184012 w 728869"/>
              <a:gd name="connsiteY8" fmla="*/ 41785 h 4474656"/>
              <a:gd name="connsiteX0" fmla="*/ 184012 w 728869"/>
              <a:gd name="connsiteY0" fmla="*/ 55800 h 4488671"/>
              <a:gd name="connsiteX1" fmla="*/ 521757 w 728869"/>
              <a:gd name="connsiteY1" fmla="*/ 53629 h 4488671"/>
              <a:gd name="connsiteX2" fmla="*/ 728869 w 728869"/>
              <a:gd name="connsiteY2" fmla="*/ 313725 h 4488671"/>
              <a:gd name="connsiteX3" fmla="*/ 728869 w 728869"/>
              <a:gd name="connsiteY3" fmla="*/ 4488671 h 4488671"/>
              <a:gd name="connsiteX4" fmla="*/ 728869 w 728869"/>
              <a:gd name="connsiteY4" fmla="*/ 4488671 h 4488671"/>
              <a:gd name="connsiteX5" fmla="*/ 0 w 728869"/>
              <a:gd name="connsiteY5" fmla="*/ 4488671 h 4488671"/>
              <a:gd name="connsiteX6" fmla="*/ 0 w 728869"/>
              <a:gd name="connsiteY6" fmla="*/ 4488671 h 4488671"/>
              <a:gd name="connsiteX7" fmla="*/ 0 w 728869"/>
              <a:gd name="connsiteY7" fmla="*/ 313725 h 4488671"/>
              <a:gd name="connsiteX8" fmla="*/ 184012 w 728869"/>
              <a:gd name="connsiteY8" fmla="*/ 55800 h 4488671"/>
              <a:gd name="connsiteX0" fmla="*/ 184012 w 728869"/>
              <a:gd name="connsiteY0" fmla="*/ 62608 h 4481933"/>
              <a:gd name="connsiteX1" fmla="*/ 521757 w 728869"/>
              <a:gd name="connsiteY1" fmla="*/ 46891 h 4481933"/>
              <a:gd name="connsiteX2" fmla="*/ 728869 w 728869"/>
              <a:gd name="connsiteY2" fmla="*/ 306987 h 4481933"/>
              <a:gd name="connsiteX3" fmla="*/ 728869 w 728869"/>
              <a:gd name="connsiteY3" fmla="*/ 4481933 h 4481933"/>
              <a:gd name="connsiteX4" fmla="*/ 728869 w 728869"/>
              <a:gd name="connsiteY4" fmla="*/ 4481933 h 4481933"/>
              <a:gd name="connsiteX5" fmla="*/ 0 w 728869"/>
              <a:gd name="connsiteY5" fmla="*/ 4481933 h 4481933"/>
              <a:gd name="connsiteX6" fmla="*/ 0 w 728869"/>
              <a:gd name="connsiteY6" fmla="*/ 4481933 h 4481933"/>
              <a:gd name="connsiteX7" fmla="*/ 0 w 728869"/>
              <a:gd name="connsiteY7" fmla="*/ 306987 h 4481933"/>
              <a:gd name="connsiteX8" fmla="*/ 184012 w 728869"/>
              <a:gd name="connsiteY8" fmla="*/ 62608 h 4481933"/>
              <a:gd name="connsiteX0" fmla="*/ 184012 w 728869"/>
              <a:gd name="connsiteY0" fmla="*/ 61413 h 4480738"/>
              <a:gd name="connsiteX1" fmla="*/ 521757 w 728869"/>
              <a:gd name="connsiteY1" fmla="*/ 45696 h 4480738"/>
              <a:gd name="connsiteX2" fmla="*/ 728869 w 728869"/>
              <a:gd name="connsiteY2" fmla="*/ 305792 h 4480738"/>
              <a:gd name="connsiteX3" fmla="*/ 728869 w 728869"/>
              <a:gd name="connsiteY3" fmla="*/ 4480738 h 4480738"/>
              <a:gd name="connsiteX4" fmla="*/ 728869 w 728869"/>
              <a:gd name="connsiteY4" fmla="*/ 4480738 h 4480738"/>
              <a:gd name="connsiteX5" fmla="*/ 0 w 728869"/>
              <a:gd name="connsiteY5" fmla="*/ 4480738 h 4480738"/>
              <a:gd name="connsiteX6" fmla="*/ 0 w 728869"/>
              <a:gd name="connsiteY6" fmla="*/ 4480738 h 4480738"/>
              <a:gd name="connsiteX7" fmla="*/ 0 w 728869"/>
              <a:gd name="connsiteY7" fmla="*/ 305792 h 4480738"/>
              <a:gd name="connsiteX8" fmla="*/ 184012 w 728869"/>
              <a:gd name="connsiteY8" fmla="*/ 61413 h 4480738"/>
              <a:gd name="connsiteX0" fmla="*/ 184012 w 728869"/>
              <a:gd name="connsiteY0" fmla="*/ 55747 h 4475072"/>
              <a:gd name="connsiteX1" fmla="*/ 521757 w 728869"/>
              <a:gd name="connsiteY1" fmla="*/ 40030 h 4475072"/>
              <a:gd name="connsiteX2" fmla="*/ 728869 w 728869"/>
              <a:gd name="connsiteY2" fmla="*/ 300126 h 4475072"/>
              <a:gd name="connsiteX3" fmla="*/ 728869 w 728869"/>
              <a:gd name="connsiteY3" fmla="*/ 4475072 h 4475072"/>
              <a:gd name="connsiteX4" fmla="*/ 728869 w 728869"/>
              <a:gd name="connsiteY4" fmla="*/ 4475072 h 4475072"/>
              <a:gd name="connsiteX5" fmla="*/ 0 w 728869"/>
              <a:gd name="connsiteY5" fmla="*/ 4475072 h 4475072"/>
              <a:gd name="connsiteX6" fmla="*/ 0 w 728869"/>
              <a:gd name="connsiteY6" fmla="*/ 4475072 h 4475072"/>
              <a:gd name="connsiteX7" fmla="*/ 0 w 728869"/>
              <a:gd name="connsiteY7" fmla="*/ 300126 h 4475072"/>
              <a:gd name="connsiteX8" fmla="*/ 184012 w 728869"/>
              <a:gd name="connsiteY8" fmla="*/ 55747 h 4475072"/>
              <a:gd name="connsiteX0" fmla="*/ 184012 w 728869"/>
              <a:gd name="connsiteY0" fmla="*/ 57948 h 4477273"/>
              <a:gd name="connsiteX1" fmla="*/ 521757 w 728869"/>
              <a:gd name="connsiteY1" fmla="*/ 42231 h 4477273"/>
              <a:gd name="connsiteX2" fmla="*/ 728869 w 728869"/>
              <a:gd name="connsiteY2" fmla="*/ 302327 h 4477273"/>
              <a:gd name="connsiteX3" fmla="*/ 728869 w 728869"/>
              <a:gd name="connsiteY3" fmla="*/ 4477273 h 4477273"/>
              <a:gd name="connsiteX4" fmla="*/ 728869 w 728869"/>
              <a:gd name="connsiteY4" fmla="*/ 4477273 h 4477273"/>
              <a:gd name="connsiteX5" fmla="*/ 0 w 728869"/>
              <a:gd name="connsiteY5" fmla="*/ 4477273 h 4477273"/>
              <a:gd name="connsiteX6" fmla="*/ 0 w 728869"/>
              <a:gd name="connsiteY6" fmla="*/ 4477273 h 4477273"/>
              <a:gd name="connsiteX7" fmla="*/ 0 w 728869"/>
              <a:gd name="connsiteY7" fmla="*/ 302327 h 4477273"/>
              <a:gd name="connsiteX8" fmla="*/ 184012 w 728869"/>
              <a:gd name="connsiteY8" fmla="*/ 57948 h 4477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8869" h="4477273">
                <a:moveTo>
                  <a:pt x="184012" y="57948"/>
                </a:moveTo>
                <a:cubicBezTo>
                  <a:pt x="291793" y="-9797"/>
                  <a:pt x="369948" y="-22119"/>
                  <a:pt x="521757" y="42231"/>
                </a:cubicBezTo>
                <a:cubicBezTo>
                  <a:pt x="588849" y="42231"/>
                  <a:pt x="728869" y="235235"/>
                  <a:pt x="728869" y="302327"/>
                </a:cubicBezTo>
                <a:lnTo>
                  <a:pt x="728869" y="4477273"/>
                </a:lnTo>
                <a:lnTo>
                  <a:pt x="728869" y="4477273"/>
                </a:lnTo>
                <a:lnTo>
                  <a:pt x="0" y="4477273"/>
                </a:lnTo>
                <a:lnTo>
                  <a:pt x="0" y="4477273"/>
                </a:lnTo>
                <a:lnTo>
                  <a:pt x="0" y="302327"/>
                </a:lnTo>
                <a:cubicBezTo>
                  <a:pt x="0" y="235235"/>
                  <a:pt x="116920" y="57948"/>
                  <a:pt x="184012" y="57948"/>
                </a:cubicBezTo>
                <a:close/>
              </a:path>
            </a:pathLst>
          </a:cu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2" name="TextBox 21">
            <a:extLst>
              <a:ext uri="{FF2B5EF4-FFF2-40B4-BE49-F238E27FC236}">
                <a16:creationId xmlns:a16="http://schemas.microsoft.com/office/drawing/2014/main" id="{DF6E7646-5DFF-4476-9671-6AD089859D25}"/>
              </a:ext>
            </a:extLst>
          </p:cNvPr>
          <p:cNvSpPr txBox="1"/>
          <p:nvPr/>
        </p:nvSpPr>
        <p:spPr>
          <a:xfrm>
            <a:off x="731641" y="657688"/>
            <a:ext cx="6166881" cy="584775"/>
          </a:xfrm>
          <a:prstGeom prst="rect">
            <a:avLst/>
          </a:prstGeom>
          <a:noFill/>
        </p:spPr>
        <p:txBody>
          <a:bodyPr wrap="none" rtlCol="0">
            <a:spAutoFit/>
          </a:bodyPr>
          <a:lstStyle/>
          <a:p>
            <a:r>
              <a:rPr lang="en-US" sz="3200" b="1" dirty="0">
                <a:solidFill>
                  <a:schemeClr val="accent5">
                    <a:lumMod val="50000"/>
                  </a:schemeClr>
                </a:solidFill>
              </a:rPr>
              <a:t>2. Chu vi </a:t>
            </a:r>
            <a:r>
              <a:rPr lang="en-US" sz="3200" b="1" dirty="0" err="1">
                <a:solidFill>
                  <a:schemeClr val="accent5">
                    <a:lumMod val="50000"/>
                  </a:schemeClr>
                </a:solidFill>
              </a:rPr>
              <a:t>và</a:t>
            </a:r>
            <a:r>
              <a:rPr lang="en-US" sz="3200" b="1" dirty="0">
                <a:solidFill>
                  <a:schemeClr val="accent5">
                    <a:lumMod val="50000"/>
                  </a:schemeClr>
                </a:solidFill>
              </a:rPr>
              <a:t> </a:t>
            </a:r>
            <a:r>
              <a:rPr lang="en-US" sz="3200" b="1" dirty="0" err="1">
                <a:solidFill>
                  <a:schemeClr val="accent5">
                    <a:lumMod val="50000"/>
                  </a:schemeClr>
                </a:solidFill>
              </a:rPr>
              <a:t>diện</a:t>
            </a:r>
            <a:r>
              <a:rPr lang="en-US" sz="3200" b="1" dirty="0">
                <a:solidFill>
                  <a:schemeClr val="accent5">
                    <a:lumMod val="50000"/>
                  </a:schemeClr>
                </a:solidFill>
              </a:rPr>
              <a:t> </a:t>
            </a:r>
            <a:r>
              <a:rPr lang="en-US" sz="3200" b="1" dirty="0" err="1">
                <a:solidFill>
                  <a:schemeClr val="accent5">
                    <a:lumMod val="50000"/>
                  </a:schemeClr>
                </a:solidFill>
              </a:rPr>
              <a:t>tích</a:t>
            </a:r>
            <a:r>
              <a:rPr lang="en-US" sz="3200" b="1" dirty="0">
                <a:solidFill>
                  <a:schemeClr val="accent5">
                    <a:lumMod val="50000"/>
                  </a:schemeClr>
                </a:solidFill>
              </a:rPr>
              <a:t> </a:t>
            </a:r>
            <a:r>
              <a:rPr lang="en-US" sz="3200" b="1" dirty="0" err="1">
                <a:solidFill>
                  <a:schemeClr val="accent5">
                    <a:lumMod val="50000"/>
                  </a:schemeClr>
                </a:solidFill>
              </a:rPr>
              <a:t>hình</a:t>
            </a:r>
            <a:r>
              <a:rPr lang="en-US" sz="3200" b="1" dirty="0">
                <a:solidFill>
                  <a:schemeClr val="accent5">
                    <a:lumMod val="50000"/>
                  </a:schemeClr>
                </a:solidFill>
              </a:rPr>
              <a:t> </a:t>
            </a:r>
            <a:r>
              <a:rPr lang="en-US" sz="3200" b="1" dirty="0" err="1">
                <a:solidFill>
                  <a:schemeClr val="accent5">
                    <a:lumMod val="50000"/>
                  </a:schemeClr>
                </a:solidFill>
              </a:rPr>
              <a:t>chữ</a:t>
            </a:r>
            <a:r>
              <a:rPr lang="en-US" sz="3200" b="1" dirty="0">
                <a:solidFill>
                  <a:schemeClr val="accent5">
                    <a:lumMod val="50000"/>
                  </a:schemeClr>
                </a:solidFill>
              </a:rPr>
              <a:t> </a:t>
            </a:r>
            <a:r>
              <a:rPr lang="en-US" sz="3200" b="1" dirty="0" err="1">
                <a:solidFill>
                  <a:schemeClr val="accent5">
                    <a:lumMod val="50000"/>
                  </a:schemeClr>
                </a:solidFill>
              </a:rPr>
              <a:t>nhật</a:t>
            </a:r>
            <a:endParaRPr lang="en-US" sz="3200" b="1" dirty="0">
              <a:solidFill>
                <a:schemeClr val="accent5">
                  <a:lumMod val="50000"/>
                </a:schemeClr>
              </a:solidFill>
            </a:endParaRPr>
          </a:p>
        </p:txBody>
      </p:sp>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12542" y="-648175"/>
            <a:ext cx="609600" cy="609600"/>
          </a:xfrm>
          <a:prstGeom prst="rect">
            <a:avLst/>
          </a:prstGeom>
        </p:spPr>
      </p:pic>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9</TotalTime>
  <Words>976</Words>
  <Application>Microsoft Office PowerPoint</Application>
  <PresentationFormat>Widescreen</PresentationFormat>
  <Paragraphs>254</Paragraphs>
  <Slides>18</Slides>
  <Notes>9</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微软雅黑</vt:lpstr>
      <vt:lpstr>Arial</vt:lpstr>
      <vt:lpstr>Calibri</vt:lpstr>
      <vt:lpstr>Calibri Light</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anh Nguyen</dc:creator>
  <cp:lastModifiedBy>T-80-Vương Lê Trà My</cp:lastModifiedBy>
  <cp:revision>70</cp:revision>
  <dcterms:created xsi:type="dcterms:W3CDTF">2021-08-12T09:44:50Z</dcterms:created>
  <dcterms:modified xsi:type="dcterms:W3CDTF">2024-10-02T13:15:27Z</dcterms:modified>
</cp:coreProperties>
</file>